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CB868F8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proofErr w:type="gramStart"/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ФЕДЕРАЛЬНОЕ  АГЕНТСТВО</w:t>
      </w:r>
      <w:proofErr w:type="gramEnd"/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 xml:space="preserve"> СВЯЗИ</w:t>
      </w:r>
    </w:p>
    <w:p w14:paraId="699FC3C3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Федеральное государственное образовательное бюджетное учреждение</w:t>
      </w:r>
    </w:p>
    <w:p w14:paraId="31260F98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высшего образования</w:t>
      </w:r>
    </w:p>
    <w:p w14:paraId="1C310872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«Санкт-Петербургский государственный университет телекоммуникаций</w:t>
      </w:r>
    </w:p>
    <w:p w14:paraId="201DC92B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им. проф. М. А. Бонч-Бруевича»</w:t>
      </w:r>
    </w:p>
    <w:p w14:paraId="31BB4299" w14:textId="77777777" w:rsidR="00EA0CEE" w:rsidRPr="00EA0CEE" w:rsidRDefault="00EA0CEE" w:rsidP="00EA0CEE">
      <w:pPr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_______________________________________________________________</w:t>
      </w:r>
      <w:r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_</w:t>
      </w:r>
    </w:p>
    <w:p w14:paraId="77F6C876" w14:textId="77777777" w:rsidR="00EA0CEE" w:rsidRPr="00EA0CEE" w:rsidRDefault="00EA0CEE" w:rsidP="00EA0CEE">
      <w:pPr>
        <w:spacing w:before="100" w:after="100"/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517551C0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lang w:eastAsia="ru-RU"/>
        </w:rPr>
        <w:t>Кафедра радиосистем и обработки сигналов</w:t>
      </w:r>
    </w:p>
    <w:p w14:paraId="1CCE0865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2724D5C5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lang w:eastAsia="ru-RU"/>
        </w:rPr>
        <w:t>Дисциплина «Цифровая обработка сигналов»</w:t>
      </w:r>
    </w:p>
    <w:p w14:paraId="4B29C08E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1BCCE732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1ECE3A50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689FDE09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5815EA57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5BCBFB19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3B6CD2B6" w14:textId="77777777" w:rsidR="00EA0CEE" w:rsidRPr="00EA0CEE" w:rsidRDefault="00EA0CEE" w:rsidP="00EA0CEE">
      <w:pPr>
        <w:spacing w:before="240" w:after="60"/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lang w:eastAsia="ru-RU"/>
        </w:rPr>
        <w:t>Лабораторная работа ЛР07</w:t>
      </w:r>
    </w:p>
    <w:p w14:paraId="58DC67C8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1A86516E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2DEEA069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lang w:eastAsia="ru-RU"/>
        </w:rPr>
        <w:t>ДИСКРЕТНЫЕ СИГНАЛЫ</w:t>
      </w:r>
    </w:p>
    <w:p w14:paraId="368C9F82" w14:textId="77777777" w:rsidR="00EA0CEE" w:rsidRPr="00EA0CEE" w:rsidRDefault="00EA0CEE" w:rsidP="00EA0CEE">
      <w:pPr>
        <w:spacing w:before="100" w:after="100"/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4BCFFD04" w14:textId="77777777" w:rsidR="00EA0CEE" w:rsidRPr="00EA0CEE" w:rsidRDefault="00EA0CEE" w:rsidP="00EA0CEE">
      <w:pPr>
        <w:spacing w:before="100" w:after="100"/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052A648A" w14:textId="77777777" w:rsidR="00EA0CEE" w:rsidRPr="00EA0CEE" w:rsidRDefault="00EA0CEE" w:rsidP="00EA0CEE">
      <w:pPr>
        <w:spacing w:before="100" w:after="10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465FACB1" w14:textId="77777777" w:rsidR="00EA0CEE" w:rsidRDefault="00EA0CEE" w:rsidP="00EA0CEE">
      <w:pPr>
        <w:spacing w:before="100" w:after="100"/>
        <w:rPr>
          <w:rFonts w:ascii="Arial" w:hAnsi="Arial" w:cs="Arial"/>
          <w:color w:val="000000"/>
          <w:sz w:val="26"/>
          <w:szCs w:val="26"/>
          <w:lang w:eastAsia="ru-RU"/>
        </w:rPr>
      </w:pP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 xml:space="preserve">Выполнили:                                                                      </w:t>
      </w: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ab/>
      </w:r>
      <w:r>
        <w:rPr>
          <w:rFonts w:ascii="Arial" w:hAnsi="Arial" w:cs="Arial"/>
          <w:color w:val="000000"/>
          <w:sz w:val="26"/>
          <w:szCs w:val="26"/>
          <w:lang w:eastAsia="ru-RU"/>
        </w:rPr>
        <w:t xml:space="preserve">                </w:t>
      </w:r>
      <w:r>
        <w:rPr>
          <w:rFonts w:ascii="Arial" w:hAnsi="Arial" w:cs="Arial"/>
          <w:color w:val="000000"/>
          <w:sz w:val="26"/>
          <w:szCs w:val="26"/>
          <w:lang w:eastAsia="ru-RU"/>
        </w:rPr>
        <w:tab/>
      </w:r>
    </w:p>
    <w:p w14:paraId="5F70E2BB" w14:textId="77777777" w:rsidR="00EA0CEE" w:rsidRPr="00EA0CEE" w:rsidRDefault="00635465" w:rsidP="00EA0CEE">
      <w:pPr>
        <w:spacing w:before="100" w:after="100"/>
        <w:ind w:left="5664" w:firstLine="708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  <w:r>
        <w:rPr>
          <w:rFonts w:ascii="Arial" w:hAnsi="Arial" w:cs="Arial"/>
          <w:color w:val="000000"/>
          <w:sz w:val="26"/>
          <w:szCs w:val="26"/>
          <w:lang w:eastAsia="ru-RU"/>
        </w:rPr>
        <w:t xml:space="preserve"> </w:t>
      </w:r>
      <w:bookmarkStart w:id="0" w:name="_GoBack"/>
      <w:bookmarkEnd w:id="0"/>
      <w:r w:rsidR="00EA0CEE" w:rsidRPr="00EA0CEE">
        <w:rPr>
          <w:rFonts w:ascii="Arial" w:hAnsi="Arial" w:cs="Arial"/>
          <w:color w:val="000000"/>
          <w:sz w:val="26"/>
          <w:szCs w:val="26"/>
          <w:lang w:eastAsia="ru-RU"/>
        </w:rPr>
        <w:t>ст. гр. ИКТЗ-83</w:t>
      </w:r>
    </w:p>
    <w:p w14:paraId="08B7175F" w14:textId="77777777" w:rsidR="00EA0CEE" w:rsidRPr="00EA0CEE" w:rsidRDefault="00EA0CEE" w:rsidP="00EA0CEE">
      <w:pPr>
        <w:spacing w:before="100" w:after="100"/>
        <w:ind w:firstLine="702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>Громов А.А</w:t>
      </w:r>
    </w:p>
    <w:p w14:paraId="73085F84" w14:textId="77777777" w:rsidR="00EA0CEE" w:rsidRPr="00EA0CEE" w:rsidRDefault="00EA0CEE" w:rsidP="00EA0CEE">
      <w:pPr>
        <w:spacing w:before="100" w:after="100"/>
        <w:ind w:firstLine="702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>Миколаени М.С.</w:t>
      </w:r>
    </w:p>
    <w:p w14:paraId="23453A26" w14:textId="77777777" w:rsidR="00EA0CEE" w:rsidRPr="00EA0CEE" w:rsidRDefault="00EA0CEE" w:rsidP="00EA0CEE">
      <w:pPr>
        <w:spacing w:before="100" w:after="100"/>
        <w:ind w:firstLine="702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>Леонова П.Е.</w:t>
      </w:r>
    </w:p>
    <w:p w14:paraId="31D48C90" w14:textId="77777777" w:rsidR="00EA0CEE" w:rsidRDefault="00EA0CEE" w:rsidP="00EA0CEE">
      <w:pPr>
        <w:spacing w:before="100" w:after="100"/>
        <w:ind w:firstLine="7020"/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4221321A" w14:textId="77777777" w:rsidR="00EA0CEE" w:rsidRDefault="00EA0CEE" w:rsidP="00EA0CEE">
      <w:pPr>
        <w:spacing w:before="100" w:after="100"/>
        <w:ind w:firstLine="7020"/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0E8BD55B" w14:textId="77777777" w:rsidR="00EA0CEE" w:rsidRDefault="00EA0CEE" w:rsidP="00EA0CEE">
      <w:pPr>
        <w:spacing w:before="100" w:after="100"/>
        <w:ind w:firstLine="7020"/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2584C998" w14:textId="77777777" w:rsidR="00EA0CEE" w:rsidRPr="00EA0CEE" w:rsidRDefault="00EA0CEE" w:rsidP="00EA0CEE">
      <w:pPr>
        <w:spacing w:before="100" w:after="100"/>
        <w:ind w:firstLine="702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72369545" w14:textId="77777777" w:rsidR="00EA0CEE" w:rsidRPr="00EA0CEE" w:rsidRDefault="00EA0CEE" w:rsidP="00EA0CEE">
      <w:pPr>
        <w:spacing w:before="100" w:after="10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33097C17" w14:textId="77777777" w:rsidR="00EA0CEE" w:rsidRPr="00EA0CEE" w:rsidRDefault="00EA0CEE" w:rsidP="00EA0CEE">
      <w:pPr>
        <w:spacing w:before="100" w:after="100"/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0DEA5A4C" w14:textId="77777777" w:rsidR="00EA0CEE" w:rsidRPr="00EA0CEE" w:rsidRDefault="00EA0CEE" w:rsidP="00EA0CEE">
      <w:pPr>
        <w:spacing w:before="100" w:after="100"/>
        <w:rPr>
          <w:rFonts w:ascii="Times New Roman" w:hAnsi="Times New Roman" w:cs="Times New Roman"/>
          <w:color w:val="000000"/>
          <w:lang w:eastAsia="ru-RU"/>
        </w:rPr>
      </w:pPr>
      <w:proofErr w:type="gramStart"/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 xml:space="preserve">Проверила:   </w:t>
      </w:r>
      <w:proofErr w:type="gramEnd"/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 xml:space="preserve">                                                          </w:t>
      </w:r>
      <w:r>
        <w:rPr>
          <w:rFonts w:ascii="Arial" w:hAnsi="Arial" w:cs="Arial"/>
          <w:color w:val="000000"/>
          <w:sz w:val="26"/>
          <w:szCs w:val="26"/>
          <w:lang w:eastAsia="ru-RU"/>
        </w:rPr>
        <w:t xml:space="preserve">                    </w:t>
      </w:r>
      <w:proofErr w:type="spellStart"/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>Меркучева</w:t>
      </w:r>
      <w:proofErr w:type="spellEnd"/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 xml:space="preserve"> Т.В. </w:t>
      </w:r>
    </w:p>
    <w:p w14:paraId="7296C436" w14:textId="77777777" w:rsidR="00EA0CEE" w:rsidRDefault="00EA0CEE" w:rsidP="00EA0CEE">
      <w:pPr>
        <w:spacing w:before="100" w:after="100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</w:p>
    <w:p w14:paraId="1CF24B13" w14:textId="77777777" w:rsidR="00EA0CEE" w:rsidRDefault="00EA0CEE" w:rsidP="00EA0CEE">
      <w:pPr>
        <w:spacing w:before="100" w:after="100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</w:p>
    <w:p w14:paraId="1636CA55" w14:textId="77777777" w:rsidR="00EA0CEE" w:rsidRDefault="00EA0CEE" w:rsidP="00EA0CEE">
      <w:pPr>
        <w:spacing w:before="100" w:after="100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</w:p>
    <w:p w14:paraId="4EFCDBB8" w14:textId="77777777" w:rsidR="00EA0CEE" w:rsidRDefault="00EA0CEE" w:rsidP="00EA0CEE">
      <w:pPr>
        <w:spacing w:before="100" w:after="100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</w:p>
    <w:p w14:paraId="55860E90" w14:textId="77777777" w:rsidR="00EA0CEE" w:rsidRDefault="00EA0CEE" w:rsidP="00EA0CEE">
      <w:pPr>
        <w:spacing w:before="100" w:after="100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</w:p>
    <w:p w14:paraId="12E999A9" w14:textId="77777777" w:rsidR="00EA0CEE" w:rsidRDefault="00EA0CEE" w:rsidP="00EA0CEE">
      <w:pPr>
        <w:spacing w:before="100" w:after="100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</w:p>
    <w:p w14:paraId="26B898BA" w14:textId="77777777" w:rsidR="00EA0CEE" w:rsidRPr="00EA0CEE" w:rsidRDefault="00EA0CEE" w:rsidP="00EA0CEE">
      <w:pPr>
        <w:spacing w:before="100" w:after="100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>Санкт-Петербург</w:t>
      </w:r>
    </w:p>
    <w:p w14:paraId="12C7D11E" w14:textId="77777777" w:rsidR="00EA0CEE" w:rsidRPr="00EA0CEE" w:rsidRDefault="00EA0CEE" w:rsidP="00EA0CEE">
      <w:pPr>
        <w:spacing w:before="100" w:after="100"/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>2020</w:t>
      </w:r>
    </w:p>
    <w:p w14:paraId="16AE328F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lang w:eastAsia="ru-RU"/>
        </w:rPr>
        <w:lastRenderedPageBreak/>
        <w:t>СОДЕРЖАНИЕ ОТЧЕТА</w:t>
      </w:r>
    </w:p>
    <w:p w14:paraId="33D65671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40BEF342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lang w:eastAsia="ru-RU"/>
        </w:rPr>
        <w:t>ТАБЛИЦА ИСХОДНЫХ ДАННЫХ</w:t>
      </w:r>
    </w:p>
    <w:p w14:paraId="78870C61" w14:textId="77777777" w:rsidR="00EA0CEE" w:rsidRPr="00EA0CEE" w:rsidRDefault="00EA0CEE" w:rsidP="00EA0CEE">
      <w:pPr>
        <w:ind w:firstLine="700"/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6FF2EA88" w14:textId="77777777" w:rsidR="00EA0CEE" w:rsidRPr="00EA0CEE" w:rsidRDefault="00EA0CEE" w:rsidP="00EA0CEE">
      <w:pPr>
        <w:ind w:firstLine="700"/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tbl>
      <w:tblPr>
        <w:tblW w:w="76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089"/>
        <w:gridCol w:w="2492"/>
        <w:gridCol w:w="2268"/>
        <w:gridCol w:w="1843"/>
      </w:tblGrid>
      <w:tr w:rsidR="00635465" w:rsidRPr="006D2478" w14:paraId="4A9E47E7" w14:textId="77777777" w:rsidTr="00635465">
        <w:tc>
          <w:tcPr>
            <w:tcW w:w="1089" w:type="dxa"/>
            <w:vAlign w:val="center"/>
          </w:tcPr>
          <w:p w14:paraId="551C6901" w14:textId="77777777" w:rsidR="00635465" w:rsidRPr="006D2478" w:rsidRDefault="00635465" w:rsidP="008C360F">
            <w:pPr>
              <w:pStyle w:val="0"/>
            </w:pPr>
            <w:r w:rsidRPr="006D2478">
              <w:rPr>
                <w:rFonts w:eastAsia="Calibri"/>
              </w:rPr>
              <w:t>Переменная</w:t>
            </w:r>
          </w:p>
        </w:tc>
        <w:tc>
          <w:tcPr>
            <w:tcW w:w="2492" w:type="dxa"/>
            <w:vAlign w:val="center"/>
          </w:tcPr>
          <w:p w14:paraId="3DF5201C" w14:textId="77777777" w:rsidR="00635465" w:rsidRPr="006D2478" w:rsidRDefault="00635465" w:rsidP="008C360F">
            <w:pPr>
              <w:pStyle w:val="0"/>
            </w:pPr>
            <w:r w:rsidRPr="006D2478">
              <w:rPr>
                <w:rFonts w:eastAsia="Calibri"/>
              </w:rPr>
              <w:t>Назначение</w:t>
            </w:r>
          </w:p>
        </w:tc>
        <w:tc>
          <w:tcPr>
            <w:tcW w:w="2268" w:type="dxa"/>
            <w:vAlign w:val="center"/>
          </w:tcPr>
          <w:p w14:paraId="7FDD965A" w14:textId="77777777" w:rsidR="00635465" w:rsidRPr="006D2478" w:rsidRDefault="00635465" w:rsidP="008C360F">
            <w:pPr>
              <w:pStyle w:val="0"/>
            </w:pPr>
            <w:r w:rsidRPr="006D2478">
              <w:rPr>
                <w:rFonts w:eastAsia="Calibri"/>
              </w:rPr>
              <w:t>Значение</w:t>
            </w:r>
            <w:r w:rsidRPr="006D2478">
              <w:t xml:space="preserve"> </w:t>
            </w:r>
          </w:p>
        </w:tc>
        <w:tc>
          <w:tcPr>
            <w:tcW w:w="1843" w:type="dxa"/>
            <w:vAlign w:val="center"/>
          </w:tcPr>
          <w:p w14:paraId="72DE0622" w14:textId="77777777" w:rsidR="00635465" w:rsidRPr="006D2478" w:rsidRDefault="00635465" w:rsidP="008C360F">
            <w:pPr>
              <w:pStyle w:val="0"/>
            </w:pPr>
            <w:r w:rsidRPr="006D2478">
              <w:rPr>
                <w:rFonts w:eastAsia="Calibri"/>
              </w:rPr>
              <w:t>Идентификатор</w:t>
            </w:r>
            <w:r w:rsidRPr="006D2478">
              <w:t xml:space="preserve"> </w:t>
            </w:r>
          </w:p>
        </w:tc>
      </w:tr>
      <w:tr w:rsidR="00635465" w:rsidRPr="006D2478" w14:paraId="4E0BFA18" w14:textId="77777777" w:rsidTr="00635465">
        <w:tc>
          <w:tcPr>
            <w:tcW w:w="1089" w:type="dxa"/>
          </w:tcPr>
          <w:p w14:paraId="35394501" w14:textId="77777777" w:rsidR="00635465" w:rsidRPr="006D2478" w:rsidRDefault="00635465" w:rsidP="008C360F">
            <w:pPr>
              <w:pStyle w:val="a4"/>
              <w:rPr>
                <w:i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4CD3BC1" wp14:editId="5079FFA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8" name="Прямоугольник 10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F79C1D7" id="Прямоугольник 108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hzqqbU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324" w:dyaOrig="290" w14:anchorId="443A7E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0" o:spid="_x0000_i1025" type="#_x0000_t75" style="width:15.8pt;height:14.25pt;mso-wrap-distance-left:0;mso-wrap-distance-top:0;mso-wrap-distance-right:0;mso-wrap-distance-bottom:0" o:ole="">
                  <v:imagedata r:id="rId5" o:title=""/>
                  <v:path textboxrect="0,0,0,0"/>
                </v:shape>
                <o:OLEObject Type="Embed" ProgID="Equation.DSMT4" ShapeID="_x0000_i0" DrawAspect="Content" ObjectID="_1663423860" r:id="rId6"/>
              </w:object>
            </w:r>
          </w:p>
        </w:tc>
        <w:tc>
          <w:tcPr>
            <w:tcW w:w="2492" w:type="dxa"/>
          </w:tcPr>
          <w:p w14:paraId="71191A44" w14:textId="77777777" w:rsidR="00635465" w:rsidRPr="006D2478" w:rsidRDefault="00635465" w:rsidP="008C360F">
            <w:pPr>
              <w:pStyle w:val="a4"/>
              <w:rPr>
                <w:i/>
                <w:szCs w:val="18"/>
                <w:lang w:val="en-US"/>
              </w:rPr>
            </w:pPr>
            <w:r w:rsidRPr="006D2478">
              <w:rPr>
                <w:rFonts w:eastAsia="Calibri"/>
                <w:szCs w:val="18"/>
              </w:rPr>
              <w:t>Номер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бригады</w:t>
            </w:r>
          </w:p>
        </w:tc>
        <w:tc>
          <w:tcPr>
            <w:tcW w:w="2268" w:type="dxa"/>
          </w:tcPr>
          <w:p w14:paraId="6B1199E9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F5C2C31" wp14:editId="4E182459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7" name="Прямоугольник 10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6FFE107" id="Прямоугольник 107" o:spid="_x0000_s1026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7QDUcU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324" w:dyaOrig="290" w14:anchorId="6A91EC3C">
                <v:shape id="_x0000_i1026" type="#_x0000_t75" style="width:15.8pt;height:14.25pt;mso-wrap-distance-left:0;mso-wrap-distance-top:0;mso-wrap-distance-right:0;mso-wrap-distance-bottom:0" o:ole="">
                  <v:imagedata r:id="rId5" o:title=""/>
                  <v:path textboxrect="0,0,0,0"/>
                </v:shape>
                <o:OLEObject Type="Embed" ProgID="Equation.DSMT4" ShapeID="_x0000_i1026" DrawAspect="Content" ObjectID="_1663423861" r:id="rId7"/>
              </w:object>
            </w:r>
          </w:p>
        </w:tc>
        <w:tc>
          <w:tcPr>
            <w:tcW w:w="1843" w:type="dxa"/>
          </w:tcPr>
          <w:p w14:paraId="1D4A7F8D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proofErr w:type="spellStart"/>
            <w:r w:rsidRPr="006D2478">
              <w:rPr>
                <w:sz w:val="16"/>
                <w:szCs w:val="16"/>
                <w:lang w:val="en-US"/>
              </w:rPr>
              <w:t>Nb</w:t>
            </w:r>
            <w:proofErr w:type="spellEnd"/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3</w:t>
            </w:r>
          </w:p>
        </w:tc>
      </w:tr>
      <w:tr w:rsidR="00635465" w:rsidRPr="006D2478" w14:paraId="43CA16BA" w14:textId="77777777" w:rsidTr="00635465">
        <w:tc>
          <w:tcPr>
            <w:tcW w:w="1089" w:type="dxa"/>
          </w:tcPr>
          <w:p w14:paraId="3C865B90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7C32C32" wp14:editId="758366A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6" name="Прямоугольник 10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1163123" id="Прямоугольник 106" o:spid="_x0000_s1026" style="position:absolute;margin-left:0;margin-top:0;width:50pt;height:50pt;z-index:251661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alJKjE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212" w:dyaOrig="210" w14:anchorId="79F09BB4">
                <v:shape id="_x0000_i1027" type="#_x0000_t75" style="width:10.3pt;height:10.3pt;mso-wrap-distance-left:0;mso-wrap-distance-top:0;mso-wrap-distance-right:0;mso-wrap-distance-bottom:0" o:ole="">
                  <v:imagedata r:id="rId8" o:title=""/>
                  <v:path textboxrect="0,0,0,0"/>
                </v:shape>
                <o:OLEObject Type="Embed" ProgID="Equation.DSMT4" ShapeID="_x0000_i1027" DrawAspect="Content" ObjectID="_1663423862" r:id="rId9"/>
              </w:object>
            </w:r>
          </w:p>
        </w:tc>
        <w:tc>
          <w:tcPr>
            <w:tcW w:w="2492" w:type="dxa"/>
          </w:tcPr>
          <w:p w14:paraId="09736BEC" w14:textId="77777777" w:rsidR="00635465" w:rsidRPr="006D2478" w:rsidRDefault="00635465" w:rsidP="008C360F">
            <w:pPr>
              <w:pStyle w:val="a4"/>
              <w:rPr>
                <w:szCs w:val="18"/>
              </w:rPr>
            </w:pPr>
            <w:r w:rsidRPr="006D2478">
              <w:rPr>
                <w:rFonts w:eastAsia="Calibri"/>
                <w:szCs w:val="18"/>
              </w:rPr>
              <w:t>Длина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последовательности</w:t>
            </w:r>
          </w:p>
        </w:tc>
        <w:tc>
          <w:tcPr>
            <w:tcW w:w="2268" w:type="dxa"/>
          </w:tcPr>
          <w:p w14:paraId="2BFFF096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3323D83" wp14:editId="396E89F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5" name="Прямоугольник 10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0AC3A6E" id="Прямоугольник 105" o:spid="_x0000_s1026" style="position:absolute;margin-left:0;margin-top:0;width:50pt;height:50pt;z-index:2516623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oqOZUU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458" w:dyaOrig="290" w14:anchorId="07883602">
                <v:shape id="_x0000_i1028" type="#_x0000_t75" style="width:72.8pt;height:14.25pt;mso-wrap-distance-left:0;mso-wrap-distance-top:0;mso-wrap-distance-right:0;mso-wrap-distance-bottom:0" o:ole="">
                  <v:imagedata r:id="rId10" o:title=""/>
                  <v:path textboxrect="0,0,0,0"/>
                </v:shape>
                <o:OLEObject Type="Embed" ProgID="Equation.DSMT4" ShapeID="_x0000_i1028" DrawAspect="Content" ObjectID="_1663423863" r:id="rId11"/>
              </w:object>
            </w:r>
          </w:p>
        </w:tc>
        <w:tc>
          <w:tcPr>
            <w:tcW w:w="1843" w:type="dxa"/>
          </w:tcPr>
          <w:p w14:paraId="14BD78A5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N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33</w:t>
            </w:r>
          </w:p>
        </w:tc>
      </w:tr>
      <w:tr w:rsidR="00635465" w:rsidRPr="006D2478" w14:paraId="295DEC9A" w14:textId="77777777" w:rsidTr="00635465">
        <w:tc>
          <w:tcPr>
            <w:tcW w:w="1089" w:type="dxa"/>
          </w:tcPr>
          <w:p w14:paraId="3AD6ADAB" w14:textId="77777777" w:rsidR="00635465" w:rsidRPr="006D2478" w:rsidRDefault="00635465" w:rsidP="008C360F">
            <w:pPr>
              <w:pStyle w:val="a4"/>
              <w:rPr>
                <w:i/>
                <w:lang w:val="en-US"/>
              </w:rPr>
            </w:pPr>
            <w:r w:rsidRPr="006D2478">
              <w:rPr>
                <w:noProof/>
                <w:position w:val="-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212F0D7" wp14:editId="0BAE4279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4" name="Прямоугольник 10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B56ED07" id="Прямоугольник 104" o:spid="_x0000_s1026" style="position:absolute;margin-left:0;margin-top:0;width:50pt;height:50pt;z-index:2516633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JfEHrE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4"/>
              </w:rPr>
              <w:object w:dxaOrig="178" w:dyaOrig="194" w14:anchorId="7A6FA0B3">
                <v:shape id="_x0000_i1029" type="#_x0000_t75" style="width:8.7pt;height:9.5pt;mso-wrap-distance-left:0;mso-wrap-distance-top:0;mso-wrap-distance-right:0;mso-wrap-distance-bottom:0" o:ole="">
                  <v:imagedata r:id="rId12" o:title=""/>
                  <v:path textboxrect="0,0,0,0"/>
                </v:shape>
                <o:OLEObject Type="Embed" ProgID="Equation.DSMT4" ShapeID="_x0000_i1029" DrawAspect="Content" ObjectID="_1663423864" r:id="rId13"/>
              </w:object>
            </w:r>
          </w:p>
        </w:tc>
        <w:tc>
          <w:tcPr>
            <w:tcW w:w="2492" w:type="dxa"/>
          </w:tcPr>
          <w:p w14:paraId="58D159A1" w14:textId="77777777" w:rsidR="00635465" w:rsidRPr="006D2478" w:rsidRDefault="00635465" w:rsidP="008C360F">
            <w:pPr>
              <w:pStyle w:val="a4"/>
              <w:rPr>
                <w:i/>
                <w:szCs w:val="18"/>
                <w:lang w:val="en-US"/>
              </w:rPr>
            </w:pPr>
            <w:r w:rsidRPr="006D2478">
              <w:rPr>
                <w:rFonts w:eastAsia="Calibri"/>
                <w:szCs w:val="18"/>
              </w:rPr>
              <w:t>Период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дискретизации</w:t>
            </w:r>
          </w:p>
        </w:tc>
        <w:tc>
          <w:tcPr>
            <w:tcW w:w="2268" w:type="dxa"/>
          </w:tcPr>
          <w:p w14:paraId="72684D87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9D0E31E" wp14:editId="7DA5C6BE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3" name="Прямоугольник 10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A1232D0" id="Прямоугольник 103" o:spid="_x0000_s1026" style="position:absolute;margin-left:0;margin-top:0;width:50pt;height:50pt;z-index:2516643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c0ZPMU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912" w:dyaOrig="290" w14:anchorId="5BA15528">
                <v:shape id="_x0000_i1030" type="#_x0000_t75" style="width:95.75pt;height:14.25pt;mso-wrap-distance-left:0;mso-wrap-distance-top:0;mso-wrap-distance-right:0;mso-wrap-distance-bottom:0" o:ole="">
                  <v:imagedata r:id="rId14" o:title=""/>
                  <v:path textboxrect="0,0,0,0"/>
                </v:shape>
                <o:OLEObject Type="Embed" ProgID="Equation.DSMT4" ShapeID="_x0000_i1030" DrawAspect="Content" ObjectID="_1663423865" r:id="rId15"/>
              </w:object>
            </w:r>
          </w:p>
        </w:tc>
        <w:tc>
          <w:tcPr>
            <w:tcW w:w="1843" w:type="dxa"/>
          </w:tcPr>
          <w:p w14:paraId="26731E4B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T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0.0005</w:t>
            </w:r>
          </w:p>
        </w:tc>
      </w:tr>
      <w:tr w:rsidR="00635465" w:rsidRPr="006D2478" w14:paraId="124DEAF5" w14:textId="77777777" w:rsidTr="00635465">
        <w:tc>
          <w:tcPr>
            <w:tcW w:w="1089" w:type="dxa"/>
          </w:tcPr>
          <w:p w14:paraId="134AA31E" w14:textId="77777777" w:rsidR="00635465" w:rsidRPr="006D2478" w:rsidRDefault="00635465" w:rsidP="008C360F">
            <w:pPr>
              <w:pStyle w:val="a4"/>
              <w:rPr>
                <w:i/>
                <w:lang w:val="en-US"/>
              </w:rPr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5648E89" wp14:editId="5DBD19B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2" name="Прямоугольник 10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5844F0A" id="Прямоугольник 102" o:spid="_x0000_s1026" style="position:absolute;margin-left:0;margin-top:0;width:50pt;height:50pt;z-index:2516654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9BTRzE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162" w:dyaOrig="162" w14:anchorId="3E439630">
                <v:shape id="_x0000_i1031" type="#_x0000_t75" style="width:7.9pt;height:7.9pt;mso-wrap-distance-left:0;mso-wrap-distance-top:0;mso-wrap-distance-right:0;mso-wrap-distance-bottom:0" o:ole="">
                  <v:imagedata r:id="rId16" o:title=""/>
                  <v:path textboxrect="0,0,0,0"/>
                </v:shape>
                <o:OLEObject Type="Embed" ProgID="Equation.DSMT4" ShapeID="_x0000_i1031" DrawAspect="Content" ObjectID="_1663423866" r:id="rId17"/>
              </w:object>
            </w:r>
          </w:p>
        </w:tc>
        <w:tc>
          <w:tcPr>
            <w:tcW w:w="2492" w:type="dxa"/>
          </w:tcPr>
          <w:p w14:paraId="31608134" w14:textId="77777777" w:rsidR="00635465" w:rsidRPr="006D2478" w:rsidRDefault="00635465" w:rsidP="008C360F">
            <w:pPr>
              <w:pStyle w:val="a4"/>
              <w:rPr>
                <w:i/>
                <w:szCs w:val="18"/>
                <w:lang w:val="en-US"/>
              </w:rPr>
            </w:pPr>
            <w:r w:rsidRPr="006D2478">
              <w:rPr>
                <w:rFonts w:eastAsia="Calibri"/>
                <w:szCs w:val="18"/>
              </w:rPr>
              <w:t>Основание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экспоненты</w:t>
            </w:r>
          </w:p>
        </w:tc>
        <w:tc>
          <w:tcPr>
            <w:tcW w:w="2268" w:type="dxa"/>
          </w:tcPr>
          <w:p w14:paraId="5E49706B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A8B569C" wp14:editId="0E867DE9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1" name="Прямоугольник 10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1B27FE0" id="Прямоугольник 101" o:spid="_x0000_s1026" style="position:absolute;margin-left:0;margin-top:0;width:50pt;height:50pt;z-index:2516664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POUCEU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2074" w:dyaOrig="356" w14:anchorId="5434A12C">
                <v:shape id="_x0000_i1032" type="#_x0000_t75" style="width:103.65pt;height:17.4pt;mso-wrap-distance-left:0;mso-wrap-distance-top:0;mso-wrap-distance-right:0;mso-wrap-distance-bottom:0" o:ole="">
                  <v:imagedata r:id="rId18" o:title=""/>
                  <v:path textboxrect="0,0,0,0"/>
                </v:shape>
                <o:OLEObject Type="Embed" ProgID="Equation.DSMT4" ShapeID="_x0000_i1032" DrawAspect="Content" ObjectID="_1663423867" r:id="rId19"/>
              </w:object>
            </w:r>
          </w:p>
        </w:tc>
        <w:tc>
          <w:tcPr>
            <w:tcW w:w="1843" w:type="dxa"/>
          </w:tcPr>
          <w:p w14:paraId="426AB27B" w14:textId="77777777" w:rsidR="00635465" w:rsidRPr="006D2478" w:rsidRDefault="00635465" w:rsidP="008C360F">
            <w:pPr>
              <w:pStyle w:val="a4"/>
            </w:pPr>
            <w:r w:rsidRPr="006D2478">
              <w:rPr>
                <w:sz w:val="16"/>
                <w:szCs w:val="16"/>
                <w:lang w:val="en-US"/>
              </w:rPr>
              <w:t>a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</w:t>
            </w:r>
            <w:r w:rsidRPr="006D2478">
              <w:rPr>
                <w:lang w:val="en-US"/>
              </w:rPr>
              <w:t>-0.815</w:t>
            </w:r>
          </w:p>
        </w:tc>
      </w:tr>
      <w:tr w:rsidR="00635465" w:rsidRPr="006D2478" w14:paraId="5A5B7DA8" w14:textId="77777777" w:rsidTr="00635465">
        <w:tc>
          <w:tcPr>
            <w:tcW w:w="1089" w:type="dxa"/>
          </w:tcPr>
          <w:p w14:paraId="523B7D6A" w14:textId="77777777" w:rsidR="00635465" w:rsidRPr="006D2478" w:rsidRDefault="00635465" w:rsidP="008C360F">
            <w:pPr>
              <w:pStyle w:val="a4"/>
              <w:rPr>
                <w:i/>
                <w:lang w:val="en-US"/>
              </w:rPr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0ECAADC" wp14:editId="12637CC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0" name="Прямоугольник 10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6A693DA" id="Прямоугольник 100" o:spid="_x0000_s1026" style="position:absolute;margin-left:0;margin-top:0;width:50pt;height:50pt;z-index:2516674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7ec7EgCAABb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C7t5zsSAIAAFs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194" w:dyaOrig="210" w14:anchorId="0E10553C">
                <v:shape id="_x0000_i1033" type="#_x0000_t75" style="width:9.5pt;height:10.3pt;mso-wrap-distance-left:0;mso-wrap-distance-top:0;mso-wrap-distance-right:0;mso-wrap-distance-bottom:0" o:ole="">
                  <v:imagedata r:id="rId20" o:title=""/>
                  <v:path textboxrect="0,0,0,0"/>
                </v:shape>
                <o:OLEObject Type="Embed" ProgID="Equation.DSMT4" ShapeID="_x0000_i1033" DrawAspect="Content" ObjectID="_1663423868" r:id="rId21"/>
              </w:object>
            </w:r>
          </w:p>
        </w:tc>
        <w:tc>
          <w:tcPr>
            <w:tcW w:w="2492" w:type="dxa"/>
          </w:tcPr>
          <w:p w14:paraId="4F471F21" w14:textId="77777777" w:rsidR="00635465" w:rsidRPr="006D2478" w:rsidRDefault="00635465" w:rsidP="008C360F">
            <w:pPr>
              <w:pStyle w:val="a4"/>
              <w:rPr>
                <w:i/>
                <w:szCs w:val="18"/>
                <w:lang w:val="en-US"/>
              </w:rPr>
            </w:pPr>
            <w:proofErr w:type="gramStart"/>
            <w:r w:rsidRPr="006D2478">
              <w:rPr>
                <w:rFonts w:eastAsia="Calibri"/>
                <w:szCs w:val="18"/>
              </w:rPr>
              <w:t>Амплитуда</w:t>
            </w:r>
            <w:r w:rsidRPr="006D2478">
              <w:rPr>
                <w:szCs w:val="18"/>
              </w:rPr>
              <w:t xml:space="preserve">  </w:t>
            </w:r>
            <w:r w:rsidRPr="006D2478">
              <w:rPr>
                <w:rFonts w:eastAsia="Calibri"/>
                <w:szCs w:val="18"/>
              </w:rPr>
              <w:t>гармонического</w:t>
            </w:r>
            <w:proofErr w:type="gramEnd"/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сигнала</w:t>
            </w:r>
          </w:p>
        </w:tc>
        <w:tc>
          <w:tcPr>
            <w:tcW w:w="2268" w:type="dxa"/>
          </w:tcPr>
          <w:p w14:paraId="768203BC" w14:textId="77777777" w:rsidR="00635465" w:rsidRPr="006D2478" w:rsidRDefault="00635465" w:rsidP="008C360F">
            <w:pPr>
              <w:pStyle w:val="a4"/>
              <w:rPr>
                <w:sz w:val="16"/>
                <w:szCs w:val="16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926970D" wp14:editId="787D844E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9" name="Прямоугольник 99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8783BBF" id="Прямоугольник 99" o:spid="_x0000_s1026" style="position:absolute;margin-left:0;margin-top:0;width:50pt;height:50pt;z-index:2516684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t5TLUgCAABZ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Cm3lMt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312" w:dyaOrig="290" w14:anchorId="50FC67A4">
                <v:shape id="_x0000_i1034" type="#_x0000_t75" style="width:65.65pt;height:14.25pt;mso-wrap-distance-left:0;mso-wrap-distance-top:0;mso-wrap-distance-right:0;mso-wrap-distance-bottom:0" o:ole="">
                  <v:imagedata r:id="rId22" o:title=""/>
                  <v:path textboxrect="0,0,0,0"/>
                </v:shape>
                <o:OLEObject Type="Embed" ProgID="Equation.DSMT4" ShapeID="_x0000_i1034" DrawAspect="Content" ObjectID="_1663423869" r:id="rId23"/>
              </w:object>
            </w:r>
          </w:p>
        </w:tc>
        <w:tc>
          <w:tcPr>
            <w:tcW w:w="1843" w:type="dxa"/>
          </w:tcPr>
          <w:p w14:paraId="74D63FD3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rFonts w:eastAsia="Calibri"/>
                <w:sz w:val="16"/>
                <w:szCs w:val="16"/>
              </w:rPr>
              <w:t>С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4</w:t>
            </w:r>
          </w:p>
        </w:tc>
      </w:tr>
      <w:tr w:rsidR="00635465" w:rsidRPr="006D2478" w14:paraId="48FEADA8" w14:textId="77777777" w:rsidTr="00635465">
        <w:tc>
          <w:tcPr>
            <w:tcW w:w="1089" w:type="dxa"/>
          </w:tcPr>
          <w:p w14:paraId="02F0878D" w14:textId="77777777" w:rsidR="00635465" w:rsidRPr="006D2478" w:rsidRDefault="00635465" w:rsidP="008C360F">
            <w:pPr>
              <w:pStyle w:val="a4"/>
              <w:rPr>
                <w:i/>
                <w:lang w:val="en-US"/>
              </w:rPr>
            </w:pPr>
            <w:r w:rsidRPr="006D2478">
              <w:rPr>
                <w:noProof/>
                <w:position w:val="-10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D38CF6A" wp14:editId="677A09F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8" name="Прямоугольник 9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3678220" id="Прямоугольник 98" o:spid="_x0000_s1026" style="position:absolute;margin-left:0;margin-top:0;width:50pt;height:50pt;z-index:2516695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ScgGkcCAABZ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0"/>
              </w:rPr>
              <w:object w:dxaOrig="242" w:dyaOrig="258" w14:anchorId="64B88DFD">
                <v:shape id="_x0000_i1035" type="#_x0000_t75" style="width:11.85pt;height:12.65pt;mso-wrap-distance-left:0;mso-wrap-distance-top:0;mso-wrap-distance-right:0;mso-wrap-distance-bottom:0" o:ole="">
                  <v:imagedata r:id="rId24" o:title=""/>
                  <v:path textboxrect="0,0,0,0"/>
                </v:shape>
                <o:OLEObject Type="Embed" ProgID="Equation.DSMT4" ShapeID="_x0000_i1035" DrawAspect="Content" ObjectID="_1663423870" r:id="rId25"/>
              </w:object>
            </w:r>
            <w:r w:rsidRPr="006D2478">
              <w:rPr>
                <w:b/>
                <w:i/>
                <w:lang w:val="en-US"/>
              </w:rPr>
              <w:t xml:space="preserve"> </w:t>
            </w:r>
            <w:r w:rsidRPr="006D2478">
              <w:rPr>
                <w:lang w:val="en-US"/>
              </w:rPr>
              <w:t>(</w:t>
            </w:r>
            <w:r w:rsidRPr="006D2478">
              <w:rPr>
                <w:rFonts w:eastAsia="Calibri"/>
              </w:rPr>
              <w:t>рад</w:t>
            </w:r>
            <w:r w:rsidRPr="006D2478">
              <w:rPr>
                <w:lang w:val="en-US"/>
              </w:rPr>
              <w:t>)</w:t>
            </w:r>
          </w:p>
        </w:tc>
        <w:tc>
          <w:tcPr>
            <w:tcW w:w="2492" w:type="dxa"/>
          </w:tcPr>
          <w:p w14:paraId="608CE6D1" w14:textId="77777777" w:rsidR="00635465" w:rsidRPr="006D2478" w:rsidRDefault="00635465" w:rsidP="008C360F">
            <w:pPr>
              <w:spacing w:before="60" w:after="6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Частота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гармонического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сигнала</w:t>
            </w:r>
          </w:p>
        </w:tc>
        <w:tc>
          <w:tcPr>
            <w:tcW w:w="2268" w:type="dxa"/>
          </w:tcPr>
          <w:p w14:paraId="187FBB6B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9C47E3C" wp14:editId="622BA4C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7" name="Прямоугольник 9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F10C2CA" id="Прямоугольник 97" o:spid="_x0000_s1026" style="position:absolute;margin-left:0;margin-top:0;width:50pt;height:50pt;z-index:2516705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BdBpX+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718" w:dyaOrig="290" w14:anchorId="1325307D">
                <v:shape id="_x0000_i1036" type="#_x0000_t75" style="width:86.25pt;height:14.25pt;mso-wrap-distance-left:0;mso-wrap-distance-top:0;mso-wrap-distance-right:0;mso-wrap-distance-bottom:0" o:ole="">
                  <v:imagedata r:id="rId26" o:title=""/>
                  <v:path textboxrect="0,0,0,0"/>
                </v:shape>
                <o:OLEObject Type="Embed" ProgID="Equation.DSMT4" ShapeID="_x0000_i1036" DrawAspect="Content" ObjectID="_1663423871" r:id="rId27"/>
              </w:object>
            </w:r>
          </w:p>
        </w:tc>
        <w:tc>
          <w:tcPr>
            <w:tcW w:w="1843" w:type="dxa"/>
          </w:tcPr>
          <w:p w14:paraId="7745BA08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w</w:t>
            </w:r>
            <w:r w:rsidRPr="006D2478">
              <w:rPr>
                <w:sz w:val="16"/>
                <w:szCs w:val="16"/>
              </w:rPr>
              <w:t>0 =</w:t>
            </w:r>
            <w:r w:rsidRPr="006D2478">
              <w:rPr>
                <w:sz w:val="16"/>
                <w:szCs w:val="16"/>
                <w:lang w:val="en-US"/>
              </w:rPr>
              <w:t xml:space="preserve"> pi/9</w:t>
            </w:r>
          </w:p>
        </w:tc>
      </w:tr>
      <w:tr w:rsidR="00635465" w:rsidRPr="006D2478" w14:paraId="03C7B4BC" w14:textId="77777777" w:rsidTr="00635465">
        <w:tc>
          <w:tcPr>
            <w:tcW w:w="1089" w:type="dxa"/>
          </w:tcPr>
          <w:p w14:paraId="6D58DD78" w14:textId="77777777" w:rsidR="00635465" w:rsidRPr="006D2478" w:rsidRDefault="00635465" w:rsidP="008C360F">
            <w:pPr>
              <w:pStyle w:val="a4"/>
              <w:rPr>
                <w:i/>
              </w:rPr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532F477" wp14:editId="1ED96B0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6" name="Прямоугольник 9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FAF9DF9" id="Прямоугольник 96" o:spid="_x0000_s1026" style="position:absolute;margin-left:0;margin-top:0;width:50pt;height:50pt;z-index:2516715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v/myUgCAABZ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BC/+bJ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194" w:dyaOrig="162" w14:anchorId="73F83B5B">
                <v:shape id="_x0000_i1037" type="#_x0000_t75" style="width:9.5pt;height:7.9pt;mso-wrap-distance-left:0;mso-wrap-distance-top:0;mso-wrap-distance-right:0;mso-wrap-distance-bottom:0" o:ole="">
                  <v:imagedata r:id="rId28" o:title=""/>
                  <v:path textboxrect="0,0,0,0"/>
                </v:shape>
                <o:OLEObject Type="Embed" ProgID="Equation.DSMT4" ShapeID="_x0000_i1037" DrawAspect="Content" ObjectID="_1663423872" r:id="rId29"/>
              </w:object>
            </w:r>
          </w:p>
        </w:tc>
        <w:tc>
          <w:tcPr>
            <w:tcW w:w="2492" w:type="dxa"/>
          </w:tcPr>
          <w:p w14:paraId="053543D3" w14:textId="77777777" w:rsidR="00635465" w:rsidRPr="006D2478" w:rsidRDefault="00635465" w:rsidP="008C360F">
            <w:pPr>
              <w:pStyle w:val="a4"/>
              <w:rPr>
                <w:i/>
                <w:szCs w:val="18"/>
              </w:rPr>
            </w:pPr>
            <w:r w:rsidRPr="006D2478">
              <w:rPr>
                <w:rFonts w:eastAsia="Calibri"/>
                <w:szCs w:val="18"/>
              </w:rPr>
              <w:t>Задержка</w:t>
            </w:r>
          </w:p>
        </w:tc>
        <w:tc>
          <w:tcPr>
            <w:tcW w:w="2268" w:type="dxa"/>
          </w:tcPr>
          <w:p w14:paraId="6777B99C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D3D6D05" wp14:editId="288C2BD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5" name="Прямоугольник 9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C7DD6FE" id="Прямоугольник 95" o:spid="_x0000_s1026" style="position:absolute;margin-left:0;margin-top:0;width:50pt;height:50pt;z-index:2516725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/RykEcCAABZ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344" w:dyaOrig="290" w14:anchorId="240E3370">
                <v:shape id="_x0000_i1038" type="#_x0000_t75" style="width:67.25pt;height:14.25pt;mso-wrap-distance-left:0;mso-wrap-distance-top:0;mso-wrap-distance-right:0;mso-wrap-distance-bottom:0" o:ole="">
                  <v:imagedata r:id="rId30" o:title=""/>
                  <v:path textboxrect="0,0,0,0"/>
                </v:shape>
                <o:OLEObject Type="Embed" ProgID="Equation.DSMT4" ShapeID="_x0000_i1038" DrawAspect="Content" ObjectID="_1663423873" r:id="rId31"/>
              </w:object>
            </w:r>
          </w:p>
        </w:tc>
        <w:tc>
          <w:tcPr>
            <w:tcW w:w="1843" w:type="dxa"/>
          </w:tcPr>
          <w:p w14:paraId="77188C35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m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8</w:t>
            </w:r>
          </w:p>
        </w:tc>
      </w:tr>
      <w:tr w:rsidR="00635465" w:rsidRPr="006D2478" w14:paraId="258BAE92" w14:textId="77777777" w:rsidTr="00635465">
        <w:tc>
          <w:tcPr>
            <w:tcW w:w="1089" w:type="dxa"/>
          </w:tcPr>
          <w:p w14:paraId="1F6D3DEE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D9EB6BC" wp14:editId="1CD4F66F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4" name="Прямоугольник 9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EF83612" id="Прямоугольник 94" o:spid="_x0000_s1026" style="position:absolute;margin-left:0;margin-top:0;width:50pt;height:50pt;z-index:2516736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B8DQGn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194" w:dyaOrig="210" w14:anchorId="76016349">
                <v:shape id="_x0000_i1039" type="#_x0000_t75" style="width:9.5pt;height:10.3pt;mso-wrap-distance-left:0;mso-wrap-distance-top:0;mso-wrap-distance-right:0;mso-wrap-distance-bottom:0" o:ole="">
                  <v:imagedata r:id="rId32" o:title=""/>
                  <v:path textboxrect="0,0,0,0"/>
                </v:shape>
                <o:OLEObject Type="Embed" ProgID="Equation.DSMT4" ShapeID="_x0000_i1039" DrawAspect="Content" ObjectID="_1663423874" r:id="rId33"/>
              </w:object>
            </w:r>
          </w:p>
        </w:tc>
        <w:tc>
          <w:tcPr>
            <w:tcW w:w="2492" w:type="dxa"/>
          </w:tcPr>
          <w:p w14:paraId="3CED9EB1" w14:textId="77777777" w:rsidR="00635465" w:rsidRPr="006D2478" w:rsidRDefault="00635465" w:rsidP="008C360F">
            <w:pPr>
              <w:pStyle w:val="a4"/>
              <w:rPr>
                <w:szCs w:val="18"/>
              </w:rPr>
            </w:pPr>
            <w:r w:rsidRPr="006D2478">
              <w:rPr>
                <w:rFonts w:eastAsia="Calibri"/>
                <w:szCs w:val="18"/>
              </w:rPr>
              <w:t>Амплитуда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импульса</w:t>
            </w:r>
          </w:p>
        </w:tc>
        <w:tc>
          <w:tcPr>
            <w:tcW w:w="2268" w:type="dxa"/>
          </w:tcPr>
          <w:p w14:paraId="02EDADDE" w14:textId="77777777" w:rsidR="00635465" w:rsidRPr="006D2478" w:rsidRDefault="00635465" w:rsidP="008C360F">
            <w:pPr>
              <w:pStyle w:val="a4"/>
              <w:rPr>
                <w:szCs w:val="18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3630720D" wp14:editId="7B942C9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3" name="Прямоугольник 9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9E8E4EF" id="Прямоугольник 93" o:spid="_x0000_s1026" style="position:absolute;margin-left:0;margin-top:0;width:50pt;height:50pt;z-index:2516746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Ah4loj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648" w:dyaOrig="290" w14:anchorId="199CAF44">
                <v:shape id="_x0000_i1040" type="#_x0000_t75" style="width:32.45pt;height:14.25pt;mso-wrap-distance-left:0;mso-wrap-distance-top:0;mso-wrap-distance-right:0;mso-wrap-distance-bottom:0" o:ole="">
                  <v:imagedata r:id="rId34" o:title=""/>
                  <v:path textboxrect="0,0,0,0"/>
                </v:shape>
                <o:OLEObject Type="Embed" ProgID="Equation.DSMT4" ShapeID="_x0000_i1040" DrawAspect="Content" ObjectID="_1663423875" r:id="rId35"/>
              </w:object>
            </w:r>
          </w:p>
        </w:tc>
        <w:tc>
          <w:tcPr>
            <w:tcW w:w="1843" w:type="dxa"/>
          </w:tcPr>
          <w:p w14:paraId="7333CEA6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U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3</w:t>
            </w:r>
          </w:p>
        </w:tc>
      </w:tr>
      <w:tr w:rsidR="00635465" w:rsidRPr="006D2478" w14:paraId="1D2EC957" w14:textId="77777777" w:rsidTr="00635465">
        <w:tc>
          <w:tcPr>
            <w:tcW w:w="1089" w:type="dxa"/>
          </w:tcPr>
          <w:p w14:paraId="7AB4CF9B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0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456B08F" wp14:editId="0CC0016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2" name="Прямоугольник 9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E39937C" id="Прямоугольник 92" o:spid="_x0000_s1026" style="position:absolute;margin-left:0;margin-top:0;width:50pt;height:50pt;z-index:2516756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hspFEgCAABZ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A+GykU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0"/>
              </w:rPr>
              <w:object w:dxaOrig="212" w:dyaOrig="258" w14:anchorId="35B69AA6">
                <v:shape id="_x0000_i1041" type="#_x0000_t75" style="width:10.3pt;height:12.65pt;mso-wrap-distance-left:0;mso-wrap-distance-top:0;mso-wrap-distance-right:0;mso-wrap-distance-bottom:0" o:ole="">
                  <v:imagedata r:id="rId36" o:title=""/>
                  <v:path textboxrect="0,0,0,0"/>
                </v:shape>
                <o:OLEObject Type="Embed" ProgID="Equation.DSMT4" ShapeID="_x0000_i1041" DrawAspect="Content" ObjectID="_1663423876" r:id="rId37"/>
              </w:object>
            </w:r>
            <w:r w:rsidRPr="006D2478">
              <w:t xml:space="preserve"> </w:t>
            </w:r>
          </w:p>
        </w:tc>
        <w:tc>
          <w:tcPr>
            <w:tcW w:w="2492" w:type="dxa"/>
          </w:tcPr>
          <w:p w14:paraId="058D72D6" w14:textId="77777777" w:rsidR="00635465" w:rsidRPr="006D2478" w:rsidRDefault="00635465" w:rsidP="008C360F">
            <w:pPr>
              <w:spacing w:before="60" w:after="6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Начальный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момент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импульса</w:t>
            </w:r>
          </w:p>
        </w:tc>
        <w:tc>
          <w:tcPr>
            <w:tcW w:w="2268" w:type="dxa"/>
          </w:tcPr>
          <w:p w14:paraId="1E7B233B" w14:textId="77777777" w:rsidR="00635465" w:rsidRPr="006D2478" w:rsidRDefault="00635465" w:rsidP="008C360F">
            <w:pPr>
              <w:pStyle w:val="a4"/>
              <w:rPr>
                <w:szCs w:val="18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7F62FDB" wp14:editId="5A96AF56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1" name="Прямоугольник 9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0FEC707" id="Прямоугольник 91" o:spid="_x0000_s1026" style="position:absolute;margin-left:0;margin-top:0;width:50pt;height:50pt;z-index:2516766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AfEL1N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410" w:dyaOrig="290" w14:anchorId="0D7A8128">
                <v:shape id="_x0000_i1042" type="#_x0000_t75" style="width:70.4pt;height:14.25pt;mso-wrap-distance-left:0;mso-wrap-distance-top:0;mso-wrap-distance-right:0;mso-wrap-distance-bottom:0" o:ole="">
                  <v:imagedata r:id="rId38" o:title=""/>
                  <v:path textboxrect="0,0,0,0"/>
                </v:shape>
                <o:OLEObject Type="Embed" ProgID="Equation.DSMT4" ShapeID="_x0000_i1042" DrawAspect="Content" ObjectID="_1663423877" r:id="rId39"/>
              </w:object>
            </w:r>
          </w:p>
        </w:tc>
        <w:tc>
          <w:tcPr>
            <w:tcW w:w="1843" w:type="dxa"/>
          </w:tcPr>
          <w:p w14:paraId="75035DB4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n</w:t>
            </w:r>
            <w:r w:rsidRPr="006D2478">
              <w:rPr>
                <w:sz w:val="16"/>
                <w:szCs w:val="16"/>
              </w:rPr>
              <w:t>0 =</w:t>
            </w:r>
            <w:r w:rsidRPr="006D2478">
              <w:rPr>
                <w:sz w:val="16"/>
                <w:szCs w:val="16"/>
                <w:lang w:val="en-US"/>
              </w:rPr>
              <w:t xml:space="preserve"> 6</w:t>
            </w:r>
          </w:p>
        </w:tc>
      </w:tr>
      <w:tr w:rsidR="00635465" w:rsidRPr="006D2478" w14:paraId="0E7218AD" w14:textId="77777777" w:rsidTr="00635465">
        <w:tc>
          <w:tcPr>
            <w:tcW w:w="1089" w:type="dxa"/>
          </w:tcPr>
          <w:p w14:paraId="26EEC754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379234F0" wp14:editId="7F05AAD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0" name="Прямоугольник 9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8E89E18" id="Прямоугольник 90" o:spid="_x0000_s1026" style="position:absolute;margin-left:0;margin-top:0;width:50pt;height:50pt;z-index:2516776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OnOekcCAABZ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340" w:dyaOrig="290" w14:anchorId="6A312591">
                <v:shape id="_x0000_i1043" type="#_x0000_t75" style="width:16.6pt;height:14.25pt;mso-wrap-distance-left:0;mso-wrap-distance-top:0;mso-wrap-distance-right:0;mso-wrap-distance-bottom:0" o:ole="">
                  <v:imagedata r:id="rId40" o:title=""/>
                  <v:path textboxrect="0,0,0,0"/>
                </v:shape>
                <o:OLEObject Type="Embed" ProgID="Equation.DSMT4" ShapeID="_x0000_i1043" DrawAspect="Content" ObjectID="_1663423878" r:id="rId41"/>
              </w:object>
            </w:r>
          </w:p>
        </w:tc>
        <w:tc>
          <w:tcPr>
            <w:tcW w:w="2492" w:type="dxa"/>
          </w:tcPr>
          <w:p w14:paraId="3161A840" w14:textId="77777777" w:rsidR="00635465" w:rsidRPr="006D2478" w:rsidRDefault="00635465" w:rsidP="008C360F">
            <w:pPr>
              <w:pStyle w:val="a4"/>
              <w:rPr>
                <w:szCs w:val="18"/>
              </w:rPr>
            </w:pPr>
            <w:r w:rsidRPr="006D2478">
              <w:rPr>
                <w:rFonts w:eastAsia="Calibri"/>
                <w:szCs w:val="18"/>
              </w:rPr>
              <w:t>Длина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импульса</w:t>
            </w:r>
          </w:p>
        </w:tc>
        <w:tc>
          <w:tcPr>
            <w:tcW w:w="2268" w:type="dxa"/>
          </w:tcPr>
          <w:p w14:paraId="0A8064B6" w14:textId="77777777" w:rsidR="00635465" w:rsidRPr="006D2478" w:rsidRDefault="00635465" w:rsidP="008C360F">
            <w:pPr>
              <w:pStyle w:val="a4"/>
              <w:rPr>
                <w:szCs w:val="18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5C69963" wp14:editId="0EF760E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9" name="Прямоугольник 89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693DD04" id="Прямоугольник 89" o:spid="_x0000_s1026" style="position:absolute;margin-left:0;margin-top:0;width:50pt;height:50pt;z-index:2516787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qqBsoE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556" w:dyaOrig="290" w14:anchorId="1E6E98FD">
                <v:shape id="_x0000_i1044" type="#_x0000_t75" style="width:77.55pt;height:14.25pt;mso-wrap-distance-left:0;mso-wrap-distance-top:0;mso-wrap-distance-right:0;mso-wrap-distance-bottom:0" o:ole="">
                  <v:imagedata r:id="rId42" o:title=""/>
                  <v:path textboxrect="0,0,0,0"/>
                </v:shape>
                <o:OLEObject Type="Embed" ProgID="Equation.DSMT4" ShapeID="_x0000_i1044" DrawAspect="Content" ObjectID="_1663423879" r:id="rId43"/>
              </w:object>
            </w:r>
          </w:p>
        </w:tc>
        <w:tc>
          <w:tcPr>
            <w:tcW w:w="1843" w:type="dxa"/>
          </w:tcPr>
          <w:p w14:paraId="7AA45C33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n</w:t>
            </w:r>
            <w:r w:rsidRPr="006D2478">
              <w:rPr>
                <w:sz w:val="16"/>
                <w:szCs w:val="16"/>
              </w:rPr>
              <w:t>_</w:t>
            </w:r>
            <w:r w:rsidRPr="006D2478">
              <w:rPr>
                <w:sz w:val="16"/>
                <w:szCs w:val="16"/>
                <w:lang w:val="en-US"/>
              </w:rPr>
              <w:t>imp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8</w:t>
            </w:r>
          </w:p>
        </w:tc>
      </w:tr>
      <w:tr w:rsidR="00635465" w:rsidRPr="006D2478" w14:paraId="4E68182D" w14:textId="77777777" w:rsidTr="00635465">
        <w:tc>
          <w:tcPr>
            <w:tcW w:w="1089" w:type="dxa"/>
          </w:tcPr>
          <w:p w14:paraId="4A2959F9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0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089CC59E" wp14:editId="0155FFA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8" name="Прямоугольник 8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5D7D924" id="Прямоугольник 88" o:spid="_x0000_s1026" style="position:absolute;margin-left:0;margin-top:0;width:50pt;height:50pt;z-index:2516797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C1WR+X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0"/>
              </w:rPr>
              <w:object w:dxaOrig="746" w:dyaOrig="258" w14:anchorId="6C2D62E8">
                <v:shape id="_x0000_i1045" type="#_x0000_t75" style="width:37.2pt;height:12.65pt;mso-wrap-distance-left:0;mso-wrap-distance-top:0;mso-wrap-distance-right:0;mso-wrap-distance-bottom:0" o:ole="">
                  <v:imagedata r:id="rId44" o:title=""/>
                  <v:path textboxrect="0,0,0,0"/>
                </v:shape>
                <o:OLEObject Type="Embed" ProgID="Equation.DSMT4" ShapeID="_x0000_i1045" DrawAspect="Content" ObjectID="_1663423880" r:id="rId45"/>
              </w:object>
            </w:r>
          </w:p>
        </w:tc>
        <w:tc>
          <w:tcPr>
            <w:tcW w:w="2492" w:type="dxa"/>
          </w:tcPr>
          <w:p w14:paraId="2F6D76FB" w14:textId="77777777" w:rsidR="00635465" w:rsidRPr="006D2478" w:rsidRDefault="00635465" w:rsidP="008C360F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Амплитуды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гармонических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сигналов</w:t>
            </w:r>
          </w:p>
          <w:p w14:paraId="157A46A4" w14:textId="77777777" w:rsidR="00635465" w:rsidRPr="006D2478" w:rsidRDefault="00635465" w:rsidP="008C360F">
            <w:pPr>
              <w:pStyle w:val="a4"/>
              <w:rPr>
                <w:szCs w:val="18"/>
                <w:lang w:val="en-US"/>
              </w:rPr>
            </w:pPr>
          </w:p>
        </w:tc>
        <w:tc>
          <w:tcPr>
            <w:tcW w:w="2268" w:type="dxa"/>
          </w:tcPr>
          <w:p w14:paraId="0EF4B1AF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6E9DF1A1" wp14:editId="3C4BA5C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7" name="Прямоугольник 8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E103EC6" id="Прямоугольник 87" o:spid="_x0000_s1026" style="position:absolute;margin-left:0;margin-top:0;width:50pt;height:50pt;z-index:2516807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UXiqc0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490" w:dyaOrig="290" w14:anchorId="1545808B">
                <v:shape id="_x0000_i1046" type="#_x0000_t75" style="width:74.35pt;height:14.25pt;mso-wrap-distance-left:0;mso-wrap-distance-top:0;mso-wrap-distance-right:0;mso-wrap-distance-bottom:0" o:ole="">
                  <v:imagedata r:id="rId46" o:title=""/>
                  <v:path textboxrect="0,0,0,0"/>
                </v:shape>
                <o:OLEObject Type="Embed" ProgID="Equation.DSMT4" ShapeID="_x0000_i1046" DrawAspect="Content" ObjectID="_1663423881" r:id="rId47"/>
              </w:object>
            </w:r>
          </w:p>
          <w:p w14:paraId="5C515193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6F65A14E" wp14:editId="28EA1C7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6" name="Прямоугольник 8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FDE0E9B" id="Прямоугольник 86" o:spid="_x0000_s1026" style="position:absolute;margin-left:0;margin-top:0;width:50pt;height:50pt;z-index:2516817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ToHZRE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556" w:dyaOrig="290" w14:anchorId="643E498B">
                <v:shape id="_x0000_i1047" type="#_x0000_t75" style="width:77.55pt;height:14.25pt;mso-wrap-distance-left:0;mso-wrap-distance-top:0;mso-wrap-distance-right:0;mso-wrap-distance-bottom:0" o:ole="">
                  <v:imagedata r:id="rId48" o:title=""/>
                  <v:path textboxrect="0,0,0,0"/>
                </v:shape>
                <o:OLEObject Type="Embed" ProgID="Equation.DSMT4" ShapeID="_x0000_i1047" DrawAspect="Content" ObjectID="_1663423882" r:id="rId49"/>
              </w:object>
            </w:r>
          </w:p>
          <w:p w14:paraId="36B36DC9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E93C106" wp14:editId="1560EAF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5" name="Прямоугольник 8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E013F63" id="Прямоугольник 85" o:spid="_x0000_s1026" style="position:absolute;margin-left:0;margin-top:0;width:50pt;height:50pt;z-index:2516828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b4pNHU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556" w:dyaOrig="290" w14:anchorId="7A355007">
                <v:shape id="_x0000_i1048" type="#_x0000_t75" style="width:77.55pt;height:14.25pt;mso-wrap-distance-left:0;mso-wrap-distance-top:0;mso-wrap-distance-right:0;mso-wrap-distance-bottom:0" o:ole="">
                  <v:imagedata r:id="rId50" o:title=""/>
                  <v:path textboxrect="0,0,0,0"/>
                </v:shape>
                <o:OLEObject Type="Embed" ProgID="Equation.DSMT4" ShapeID="_x0000_i1048" DrawAspect="Content" ObjectID="_1663423883" r:id="rId51"/>
              </w:object>
            </w:r>
          </w:p>
        </w:tc>
        <w:tc>
          <w:tcPr>
            <w:tcW w:w="1843" w:type="dxa"/>
          </w:tcPr>
          <w:p w14:paraId="1C879BC0" w14:textId="77777777" w:rsidR="00635465" w:rsidRPr="006D2478" w:rsidRDefault="00635465" w:rsidP="008C360F">
            <w:pPr>
              <w:pStyle w:val="a4"/>
              <w:rPr>
                <w:szCs w:val="18"/>
              </w:rPr>
            </w:pPr>
            <w:r w:rsidRPr="006D2478">
              <w:rPr>
                <w:rFonts w:eastAsia="Calibri"/>
              </w:rPr>
              <w:t>Вектор</w:t>
            </w:r>
            <w:r w:rsidRPr="006D2478">
              <w:rPr>
                <w:szCs w:val="18"/>
              </w:rPr>
              <w:t xml:space="preserve"> </w:t>
            </w:r>
          </w:p>
          <w:p w14:paraId="196EE586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B</w:t>
            </w:r>
            <w:r w:rsidRPr="006D2478">
              <w:rPr>
                <w:sz w:val="16"/>
                <w:szCs w:val="16"/>
              </w:rPr>
              <w:t xml:space="preserve"> </w:t>
            </w:r>
            <w:r w:rsidRPr="006D2478">
              <w:rPr>
                <w:sz w:val="16"/>
                <w:szCs w:val="16"/>
                <w:lang w:val="en-US"/>
              </w:rPr>
              <w:t xml:space="preserve">= </w:t>
            </w:r>
            <w:r w:rsidRPr="006D2478">
              <w:rPr>
                <w:lang w:val="en-US"/>
              </w:rPr>
              <w:t>[4.5, 2.7, 5.2]</w:t>
            </w:r>
          </w:p>
        </w:tc>
      </w:tr>
      <w:tr w:rsidR="00635465" w:rsidRPr="006D2478" w14:paraId="54CBD6E1" w14:textId="77777777" w:rsidTr="00635465">
        <w:tc>
          <w:tcPr>
            <w:tcW w:w="1089" w:type="dxa"/>
          </w:tcPr>
          <w:p w14:paraId="0A744FAA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0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40F2B677" wp14:editId="3A4EBA6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4" name="Прямоугольник 8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AE8294D" id="Прямоугольник 84" o:spid="_x0000_s1026" style="position:absolute;margin-left:0;margin-top:0;width:50pt;height:50pt;z-index:2516838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cHM+Kk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0"/>
              </w:rPr>
              <w:object w:dxaOrig="778" w:dyaOrig="258" w14:anchorId="7B1745EA">
                <v:shape id="_x0000_i1049" type="#_x0000_t75" style="width:38.75pt;height:12.65pt;mso-wrap-distance-left:0;mso-wrap-distance-top:0;mso-wrap-distance-right:0;mso-wrap-distance-bottom:0" o:ole="">
                  <v:imagedata r:id="rId52" o:title=""/>
                  <v:path textboxrect="0,0,0,0"/>
                </v:shape>
                <o:OLEObject Type="Embed" ProgID="Equation.DSMT4" ShapeID="_x0000_i1049" DrawAspect="Content" ObjectID="_1663423884" r:id="rId53"/>
              </w:object>
            </w:r>
          </w:p>
        </w:tc>
        <w:tc>
          <w:tcPr>
            <w:tcW w:w="2492" w:type="dxa"/>
          </w:tcPr>
          <w:p w14:paraId="2B20F404" w14:textId="77777777" w:rsidR="00635465" w:rsidRPr="006D2478" w:rsidRDefault="00635465" w:rsidP="008C360F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Частоты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гармонических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сигналов</w:t>
            </w:r>
          </w:p>
        </w:tc>
        <w:tc>
          <w:tcPr>
            <w:tcW w:w="2268" w:type="dxa"/>
          </w:tcPr>
          <w:p w14:paraId="2A3E0D54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630ADB3B" wp14:editId="32894A7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3" name="Прямоугольник 8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E4DFC3C" id="Прямоугольник 83" o:spid="_x0000_s1026" style="position:absolute;margin-left:0;margin-top:0;width:50pt;height:50pt;z-index:2516848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LZxlrk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684" w:dyaOrig="290" w14:anchorId="542CBE7A">
                <v:shape id="_x0000_i1050" type="#_x0000_t75" style="width:83.85pt;height:14.25pt;mso-wrap-distance-left:0;mso-wrap-distance-top:0;mso-wrap-distance-right:0;mso-wrap-distance-bottom:0" o:ole="">
                  <v:imagedata r:id="rId54" o:title=""/>
                  <v:path textboxrect="0,0,0,0"/>
                </v:shape>
                <o:OLEObject Type="Embed" ProgID="Equation.DSMT4" ShapeID="_x0000_i1050" DrawAspect="Content" ObjectID="_1663423885" r:id="rId55"/>
              </w:object>
            </w:r>
          </w:p>
          <w:p w14:paraId="29921B1F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3FADF2F7" wp14:editId="0F4EC88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2" name="Прямоугольник 8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B83C838" id="Прямоугольник 82" o:spid="_x0000_s1026" style="position:absolute;margin-left:0;margin-top:0;width:50pt;height:50pt;z-index:2516858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MmUWmU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700" w:dyaOrig="290" w14:anchorId="574CC9C1">
                <v:shape id="_x0000_i1051" type="#_x0000_t75" style="width:84.65pt;height:14.25pt;mso-wrap-distance-left:0;mso-wrap-distance-top:0;mso-wrap-distance-right:0;mso-wrap-distance-bottom:0" o:ole="">
                  <v:imagedata r:id="rId56" o:title=""/>
                  <v:path textboxrect="0,0,0,0"/>
                </v:shape>
                <o:OLEObject Type="Embed" ProgID="Equation.DSMT4" ShapeID="_x0000_i1051" DrawAspect="Content" ObjectID="_1663423886" r:id="rId57"/>
              </w:object>
            </w:r>
          </w:p>
          <w:p w14:paraId="6527324D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5D876915" wp14:editId="2ED7441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1" name="Прямоугольник 8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4BC631" id="Прямоугольник 81" o:spid="_x0000_s1026" style="position:absolute;margin-left:0;margin-top:0;width:50pt;height:50pt;z-index:2516869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E26CwE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766" w:dyaOrig="290" w14:anchorId="2C8385BE">
                <v:shape id="_x0000_i1052" type="#_x0000_t75" style="width:88.6pt;height:14.25pt;mso-wrap-distance-left:0;mso-wrap-distance-top:0;mso-wrap-distance-right:0;mso-wrap-distance-bottom:0" o:ole="">
                  <v:imagedata r:id="rId58" o:title=""/>
                  <v:path textboxrect="0,0,0,0"/>
                </v:shape>
                <o:OLEObject Type="Embed" ProgID="Equation.DSMT4" ShapeID="_x0000_i1052" DrawAspect="Content" ObjectID="_1663423887" r:id="rId59"/>
              </w:object>
            </w:r>
          </w:p>
        </w:tc>
        <w:tc>
          <w:tcPr>
            <w:tcW w:w="1843" w:type="dxa"/>
          </w:tcPr>
          <w:p w14:paraId="2BC19D19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rFonts w:eastAsia="Calibri"/>
              </w:rPr>
              <w:t>Вектор</w:t>
            </w:r>
          </w:p>
          <w:p w14:paraId="3DB49BDA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 xml:space="preserve">w = </w:t>
            </w:r>
            <w:r w:rsidRPr="006D2478">
              <w:rPr>
                <w:lang w:val="en-US"/>
              </w:rPr>
              <w:t>[pi/7, pi/11, pi/19]</w:t>
            </w:r>
          </w:p>
        </w:tc>
      </w:tr>
      <w:tr w:rsidR="00635465" w:rsidRPr="006D2478" w14:paraId="290DD267" w14:textId="77777777" w:rsidTr="00635465">
        <w:tc>
          <w:tcPr>
            <w:tcW w:w="1089" w:type="dxa"/>
          </w:tcPr>
          <w:p w14:paraId="2AFF6A07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0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484754F4" wp14:editId="7392E78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0" name="Прямоугольник 8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62623B4" id="Прямоугольник 80" o:spid="_x0000_s1026" style="position:absolute;margin-left:0;margin-top:0;width:50pt;height:50pt;z-index:2516879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AMl/H3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0"/>
              </w:rPr>
              <w:object w:dxaOrig="696" w:dyaOrig="258" w14:anchorId="715619C0">
                <v:shape id="_x0000_i1053" type="#_x0000_t75" style="width:34.8pt;height:12.65pt;mso-wrap-distance-left:0;mso-wrap-distance-top:0;mso-wrap-distance-right:0;mso-wrap-distance-bottom:0" o:ole="">
                  <v:imagedata r:id="rId60" o:title=""/>
                  <v:path textboxrect="0,0,0,0"/>
                </v:shape>
                <o:OLEObject Type="Embed" ProgID="Equation.DSMT4" ShapeID="_x0000_i1053" DrawAspect="Content" ObjectID="_1663423888" r:id="rId61"/>
              </w:object>
            </w:r>
          </w:p>
        </w:tc>
        <w:tc>
          <w:tcPr>
            <w:tcW w:w="2492" w:type="dxa"/>
          </w:tcPr>
          <w:p w14:paraId="239364CA" w14:textId="77777777" w:rsidR="00635465" w:rsidRPr="006D2478" w:rsidRDefault="00635465" w:rsidP="008C360F">
            <w:pPr>
              <w:pStyle w:val="a4"/>
              <w:rPr>
                <w:szCs w:val="18"/>
              </w:rPr>
            </w:pPr>
            <w:r w:rsidRPr="006D2478">
              <w:rPr>
                <w:rFonts w:eastAsia="Calibri"/>
                <w:szCs w:val="18"/>
              </w:rPr>
              <w:t>Коэффициенты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линейной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комбинации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гармонических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сигналов</w:t>
            </w:r>
          </w:p>
        </w:tc>
        <w:tc>
          <w:tcPr>
            <w:tcW w:w="2268" w:type="dxa"/>
          </w:tcPr>
          <w:p w14:paraId="688E4F7B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537322B1" wp14:editId="0306B90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9" name="Прямоугольник 79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DB963D5" id="Прямоугольник 79" o:spid="_x0000_s1026" style="position:absolute;margin-left:0;margin-top:0;width:50pt;height:50pt;z-index:2516889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6jPvB0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474" w:dyaOrig="290" w14:anchorId="3D06060F">
                <v:shape id="_x0000_i1054" type="#_x0000_t75" style="width:73.6pt;height:14.25pt;mso-wrap-distance-left:0;mso-wrap-distance-top:0;mso-wrap-distance-right:0;mso-wrap-distance-bottom:0" o:ole="">
                  <v:imagedata r:id="rId62" o:title=""/>
                  <v:path textboxrect="0,0,0,0"/>
                </v:shape>
                <o:OLEObject Type="Embed" ProgID="Equation.DSMT4" ShapeID="_x0000_i1054" DrawAspect="Content" ObjectID="_1663423889" r:id="rId63"/>
              </w:object>
            </w:r>
          </w:p>
          <w:p w14:paraId="368C0111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4C4512C8" wp14:editId="10EE624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8" name="Прямоугольник 7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C8FAE27" id="Прямоугольник 78" o:spid="_x0000_s1026" style="position:absolute;margin-left:0;margin-top:0;width:50pt;height:50pt;z-index:2516899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D1ypww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540" w:dyaOrig="290" w14:anchorId="19D025B1">
                <v:shape id="_x0000_i1055" type="#_x0000_t75" style="width:76.75pt;height:14.25pt;mso-wrap-distance-left:0;mso-wrap-distance-top:0;mso-wrap-distance-right:0;mso-wrap-distance-bottom:0" o:ole="">
                  <v:imagedata r:id="rId64" o:title=""/>
                  <v:path textboxrect="0,0,0,0"/>
                </v:shape>
                <o:OLEObject Type="Embed" ProgID="Equation.DSMT4" ShapeID="_x0000_i1055" DrawAspect="Content" ObjectID="_1663423890" r:id="rId65"/>
              </w:object>
            </w:r>
          </w:p>
          <w:p w14:paraId="3411CBC8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4433C92B" wp14:editId="11B961B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7" name="Прямоугольник 7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451F9AA" id="Прямоугольник 77" o:spid="_x0000_s1026" style="position:absolute;margin-left:0;margin-top:0;width:50pt;height:50pt;z-index:2516910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Eesp1E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506" w:dyaOrig="290" w14:anchorId="24AE31DB">
                <v:shape id="_x0000_i1056" type="#_x0000_t75" style="width:75.15pt;height:14.25pt;mso-wrap-distance-left:0;mso-wrap-distance-top:0;mso-wrap-distance-right:0;mso-wrap-distance-bottom:0" o:ole="">
                  <v:imagedata r:id="rId66" o:title=""/>
                  <v:path textboxrect="0,0,0,0"/>
                </v:shape>
                <o:OLEObject Type="Embed" ProgID="Equation.DSMT4" ShapeID="_x0000_i1056" DrawAspect="Content" ObjectID="_1663423891" r:id="rId67"/>
              </w:object>
            </w:r>
          </w:p>
        </w:tc>
        <w:tc>
          <w:tcPr>
            <w:tcW w:w="1843" w:type="dxa"/>
          </w:tcPr>
          <w:p w14:paraId="29C392FF" w14:textId="77777777" w:rsidR="00635465" w:rsidRPr="006D2478" w:rsidRDefault="00635465" w:rsidP="008C360F">
            <w:pPr>
              <w:pStyle w:val="a4"/>
            </w:pPr>
            <w:r w:rsidRPr="006D2478">
              <w:rPr>
                <w:rFonts w:eastAsia="Calibri"/>
              </w:rPr>
              <w:t>Вектор</w:t>
            </w:r>
          </w:p>
          <w:p w14:paraId="4EEB0439" w14:textId="77777777" w:rsidR="00635465" w:rsidRPr="006D2478" w:rsidRDefault="00635465" w:rsidP="008C360F">
            <w:pPr>
              <w:pStyle w:val="a4"/>
              <w:rPr>
                <w:sz w:val="16"/>
                <w:szCs w:val="16"/>
              </w:rPr>
            </w:pPr>
            <w:r w:rsidRPr="006D2478">
              <w:rPr>
                <w:sz w:val="16"/>
                <w:szCs w:val="16"/>
                <w:lang w:val="en-US"/>
              </w:rPr>
              <w:t>A</w:t>
            </w:r>
            <w:r w:rsidRPr="006D2478">
              <w:rPr>
                <w:sz w:val="16"/>
                <w:szCs w:val="16"/>
              </w:rPr>
              <w:t xml:space="preserve"> = </w:t>
            </w:r>
            <w:r w:rsidRPr="006D2478">
              <w:t>[-1.5, 3.7, 4.4]</w:t>
            </w:r>
          </w:p>
        </w:tc>
      </w:tr>
      <w:tr w:rsidR="00635465" w:rsidRPr="006D2478" w14:paraId="149AD05D" w14:textId="77777777" w:rsidTr="00635465">
        <w:tc>
          <w:tcPr>
            <w:tcW w:w="1089" w:type="dxa"/>
          </w:tcPr>
          <w:p w14:paraId="124D8F24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7A08FA5F" wp14:editId="457A0C8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6" name="Прямоугольник 7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BEB17F5" id="Прямоугольник 76" o:spid="_x0000_s1026" style="position:absolute;margin-left:0;margin-top:0;width:50pt;height:50pt;z-index:2516920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DhJa40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454" w:dyaOrig="178" w14:anchorId="6268E9F5">
                <v:shape id="_x0000_i1057" type="#_x0000_t75" style="width:22.95pt;height:8.7pt;mso-wrap-distance-left:0;mso-wrap-distance-top:0;mso-wrap-distance-right:0;mso-wrap-distance-bottom:0" o:ole="">
                  <v:imagedata r:id="rId68" o:title=""/>
                  <v:path textboxrect="0,0,0,0"/>
                </v:shape>
                <o:OLEObject Type="Embed" ProgID="Equation.DSMT4" ShapeID="_x0000_i1057" DrawAspect="Content" ObjectID="_1663423892" r:id="rId69"/>
              </w:object>
            </w:r>
          </w:p>
        </w:tc>
        <w:tc>
          <w:tcPr>
            <w:tcW w:w="2492" w:type="dxa"/>
          </w:tcPr>
          <w:p w14:paraId="447903C3" w14:textId="77777777" w:rsidR="00635465" w:rsidRPr="006D2478" w:rsidRDefault="00635465" w:rsidP="008C360F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Математическое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ожидание</w:t>
            </w:r>
          </w:p>
        </w:tc>
        <w:tc>
          <w:tcPr>
            <w:tcW w:w="2268" w:type="dxa"/>
          </w:tcPr>
          <w:p w14:paraId="719225B4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0F1BF679" wp14:editId="3ECB3B3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5" name="Прямоугольник 7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3428B3E" id="Прямоугольник 75" o:spid="_x0000_s1026" style="position:absolute;margin-left:0;margin-top:0;width:50pt;height:50pt;z-index:2516930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LxnOuk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636" w:dyaOrig="290" w14:anchorId="6E18997F">
                <v:shape id="_x0000_i1058" type="#_x0000_t75" style="width:81.5pt;height:14.25pt;mso-wrap-distance-left:0;mso-wrap-distance-top:0;mso-wrap-distance-right:0;mso-wrap-distance-bottom:0" o:ole="">
                  <v:imagedata r:id="rId70" o:title=""/>
                  <v:path textboxrect="0,0,0,0"/>
                </v:shape>
                <o:OLEObject Type="Embed" ProgID="Equation.DSMT4" ShapeID="_x0000_i1058" DrawAspect="Content" ObjectID="_1663423893" r:id="rId71"/>
              </w:object>
            </w:r>
          </w:p>
        </w:tc>
        <w:tc>
          <w:tcPr>
            <w:tcW w:w="1843" w:type="dxa"/>
          </w:tcPr>
          <w:p w14:paraId="0EBD70BE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Mean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t xml:space="preserve"> </w:t>
            </w:r>
            <w:r w:rsidRPr="006D2478">
              <w:rPr>
                <w:sz w:val="16"/>
                <w:szCs w:val="16"/>
                <w:lang w:val="en-US"/>
              </w:rPr>
              <w:t>6</w:t>
            </w:r>
          </w:p>
        </w:tc>
      </w:tr>
      <w:tr w:rsidR="00635465" w:rsidRPr="006D2478" w14:paraId="38F1C0A9" w14:textId="77777777" w:rsidTr="00635465">
        <w:tc>
          <w:tcPr>
            <w:tcW w:w="1089" w:type="dxa"/>
          </w:tcPr>
          <w:p w14:paraId="12384120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7FC4E6A7" wp14:editId="3FD189D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4" name="Прямоугольник 7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65A409B" id="Прямоугольник 74" o:spid="_x0000_s1026" style="position:absolute;margin-left:0;margin-top:0;width:50pt;height:50pt;z-index:2516940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MOC9jU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292" w:dyaOrig="178" w14:anchorId="1C162975">
                <v:shape id="_x0000_i1059" type="#_x0000_t75" style="width:14.25pt;height:8.7pt;mso-wrap-distance-left:0;mso-wrap-distance-top:0;mso-wrap-distance-right:0;mso-wrap-distance-bottom:0" o:ole="">
                  <v:imagedata r:id="rId72" o:title=""/>
                  <v:path textboxrect="0,0,0,0"/>
                </v:shape>
                <o:OLEObject Type="Embed" ProgID="Equation.DSMT4" ShapeID="_x0000_i1059" DrawAspect="Content" ObjectID="_1663423894" r:id="rId73"/>
              </w:object>
            </w:r>
          </w:p>
        </w:tc>
        <w:tc>
          <w:tcPr>
            <w:tcW w:w="2492" w:type="dxa"/>
          </w:tcPr>
          <w:p w14:paraId="13272B17" w14:textId="77777777" w:rsidR="00635465" w:rsidRPr="006D2478" w:rsidRDefault="00635465" w:rsidP="008C360F">
            <w:pPr>
              <w:pStyle w:val="a4"/>
              <w:rPr>
                <w:szCs w:val="18"/>
                <w:lang w:val="en-US"/>
              </w:rPr>
            </w:pPr>
            <w:r w:rsidRPr="006D2478">
              <w:rPr>
                <w:rFonts w:eastAsia="Calibri"/>
                <w:szCs w:val="18"/>
              </w:rPr>
              <w:t>Дисперсия</w:t>
            </w:r>
          </w:p>
        </w:tc>
        <w:tc>
          <w:tcPr>
            <w:tcW w:w="2268" w:type="dxa"/>
          </w:tcPr>
          <w:p w14:paraId="60ACC940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473D4509" wp14:editId="148E4E2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3" name="Прямоугольник 7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39C2A11" id="Прямоугольник 73" o:spid="_x0000_s1026" style="position:absolute;margin-left:0;margin-top:0;width:50pt;height:50pt;z-index:2516951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bQ/mCU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474" w:dyaOrig="290" w14:anchorId="62675A76">
                <v:shape id="_x0000_i1060" type="#_x0000_t75" style="width:73.6pt;height:14.25pt;mso-wrap-distance-left:0;mso-wrap-distance-top:0;mso-wrap-distance-right:0;mso-wrap-distance-bottom:0" o:ole="">
                  <v:imagedata r:id="rId74" o:title=""/>
                  <v:path textboxrect="0,0,0,0"/>
                </v:shape>
                <o:OLEObject Type="Embed" ProgID="Equation.DSMT4" ShapeID="_x0000_i1060" DrawAspect="Content" ObjectID="_1663423895" r:id="rId75"/>
              </w:object>
            </w:r>
          </w:p>
        </w:tc>
        <w:tc>
          <w:tcPr>
            <w:tcW w:w="1843" w:type="dxa"/>
          </w:tcPr>
          <w:p w14:paraId="5FB1896B" w14:textId="77777777" w:rsidR="00635465" w:rsidRPr="006D2478" w:rsidRDefault="00635465" w:rsidP="008C360F">
            <w:pPr>
              <w:pStyle w:val="a4"/>
            </w:pPr>
            <w:r w:rsidRPr="006D2478">
              <w:rPr>
                <w:sz w:val="16"/>
                <w:szCs w:val="16"/>
                <w:lang w:val="en-US"/>
              </w:rPr>
              <w:t>Var = 8</w:t>
            </w:r>
          </w:p>
        </w:tc>
      </w:tr>
    </w:tbl>
    <w:p w14:paraId="2D78F7BA" w14:textId="77777777" w:rsidR="00635465" w:rsidRDefault="00635465" w:rsidP="00635465">
      <w:pPr>
        <w:jc w:val="both"/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14C4565E" w14:textId="77777777" w:rsidR="00635465" w:rsidRDefault="00635465" w:rsidP="00635465">
      <w:pPr>
        <w:jc w:val="both"/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4B3205AD" w14:textId="77777777" w:rsidR="00635465" w:rsidRDefault="00635465" w:rsidP="00635465">
      <w:pPr>
        <w:jc w:val="both"/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59109A28" w14:textId="77777777" w:rsidR="00EA0CEE" w:rsidRPr="00EA0CEE" w:rsidRDefault="00EA0CEE" w:rsidP="00635465">
      <w:pPr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6CF6E857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573C3C74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3CE808E1" w14:textId="77777777" w:rsidR="00EA0CEE" w:rsidRDefault="00EA0CEE" w:rsidP="00EA0CEE">
      <w:pPr>
        <w:rPr>
          <w:rFonts w:ascii="Arial" w:hAnsi="Arial" w:cs="Arial"/>
          <w:color w:val="000000"/>
          <w:sz w:val="18"/>
          <w:szCs w:val="18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2CA9784E" w14:textId="77777777" w:rsidR="00635465" w:rsidRDefault="00635465" w:rsidP="00EA0CEE">
      <w:pPr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7C7916A2" w14:textId="77777777" w:rsidR="00635465" w:rsidRDefault="00635465" w:rsidP="00EA0CEE">
      <w:pPr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4C663DEF" w14:textId="77777777" w:rsidR="00635465" w:rsidRDefault="00635465" w:rsidP="00EA0CEE">
      <w:pPr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0962E80C" w14:textId="77777777" w:rsidR="00635465" w:rsidRDefault="00635465" w:rsidP="00EA0CEE">
      <w:pPr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326CCF41" w14:textId="77777777" w:rsidR="00635465" w:rsidRDefault="00635465" w:rsidP="00EA0CEE">
      <w:pPr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1357C19D" w14:textId="77777777" w:rsidR="00635465" w:rsidRPr="00EA0CEE" w:rsidRDefault="00635465" w:rsidP="00EA0CEE">
      <w:pPr>
        <w:rPr>
          <w:rFonts w:ascii="Times New Roman" w:hAnsi="Times New Roman" w:cs="Times New Roman"/>
          <w:color w:val="000000"/>
          <w:lang w:eastAsia="ru-RU"/>
        </w:rPr>
      </w:pPr>
    </w:p>
    <w:p w14:paraId="28AB6513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525156DA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157DD7F1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17D1FDD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6E04BB6F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46977B59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3C63E012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 ЛР №7. ДИСКРЕТНЫЕ СИГНАЛЫ</w:t>
      </w:r>
    </w:p>
    <w:p w14:paraId="5E97EB1A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</w:t>
      </w:r>
    </w:p>
    <w:p w14:paraId="0523391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</w:t>
      </w:r>
    </w:p>
    <w:p w14:paraId="3352B9E5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 Введите ИСХОДНЫЕ ДАННЫЕ</w:t>
      </w:r>
    </w:p>
    <w:p w14:paraId="07B24E0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Nb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 = 3</w:t>
      </w:r>
    </w:p>
    <w:p w14:paraId="5E69039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N = 33</w:t>
      </w:r>
    </w:p>
    <w:p w14:paraId="7DBC9564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T = 0.0005</w:t>
      </w:r>
    </w:p>
    <w:p w14:paraId="46BC2B18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a = -0.815</w:t>
      </w:r>
    </w:p>
    <w:p w14:paraId="3BCE04AC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C = 4</w:t>
      </w:r>
    </w:p>
    <w:p w14:paraId="699602D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w0 = </w:t>
      </w: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pi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/9</w:t>
      </w:r>
    </w:p>
    <w:p w14:paraId="3AF8C3F5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m = 8</w:t>
      </w:r>
    </w:p>
    <w:p w14:paraId="74826884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U = 3</w:t>
      </w:r>
    </w:p>
    <w:p w14:paraId="49F079FA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n0 = 6</w:t>
      </w:r>
    </w:p>
    <w:p w14:paraId="2984468F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n_imp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 = 8</w:t>
      </w:r>
    </w:p>
    <w:p w14:paraId="5293B483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B = [4.5 2.7 5.2]</w:t>
      </w:r>
    </w:p>
    <w:p w14:paraId="0780FA42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w = [</w:t>
      </w: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pi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/7 </w:t>
      </w: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pi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/11 </w:t>
      </w: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pi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/19]</w:t>
      </w:r>
    </w:p>
    <w:p w14:paraId="7A0D6255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A = [-1.5 3.7 4.4]</w:t>
      </w:r>
    </w:p>
    <w:p w14:paraId="6E824519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Mean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 = 6</w:t>
      </w:r>
    </w:p>
    <w:p w14:paraId="16A1B16B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Var = 8</w:t>
      </w:r>
    </w:p>
    <w:p w14:paraId="5420078C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 Проверьте ПРАВИЛЬНОСТЬ ввода ИСХОДНЫХ ДАННЫХ</w:t>
      </w:r>
    </w:p>
    <w:p w14:paraId="6BCE701B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 При ПРАВИЛЬНЫХ ИСХОДНЫХ ДАННЫХ введите 1</w:t>
      </w:r>
    </w:p>
    <w:p w14:paraId="69AFAB60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 При НЕПРАВИЛЬНЫХ ИСХОДНЫХ ДАННЫХ введите 0 и ПОВТОРИТЕ ввод</w:t>
      </w:r>
    </w:p>
    <w:p w14:paraId="134E6D8D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1. ЦИФРОВОЙ ЕДИНИЧНЫЙ ИМПУЛЬС</w:t>
      </w:r>
    </w:p>
    <w:p w14:paraId="42CD6E5F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17902036" wp14:editId="0F306B52">
            <wp:extent cx="5016500" cy="1511300"/>
            <wp:effectExtent l="0" t="0" r="12700" b="12700"/>
            <wp:docPr id="36" name="Рисунок 36" descr="https://lh4.googleusercontent.com/Azag751ivyc5xmGc6H8mk00khD7nrdGsjYA-ONx-3Gl3_rUc2w-PSl53up3Fg0ZWQODTgHIGSPla4oktnZHa7RUSA_JSm0oDTupJyBRZUsxJe7-C0wbosrzbhjE3lrev3BCdLr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lh4.googleusercontent.com/Azag751ivyc5xmGc6H8mk00khD7nrdGsjYA-ONx-3Gl3_rUc2w-PSl53up3Fg0ZWQODTgHIGSPla4oktnZHa7RUSA_JSm0oDTupJyBRZUsxJe7-C0wbosrzbhjE3lrev3BCdLr0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0" cy="151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101C89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                      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𝑇</w:t>
      </w:r>
      <w:proofErr w:type="gramStart"/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</w:t>
      </w:r>
      <w:proofErr w:type="gramEnd"/>
      <w:r w:rsidRPr="00EA0CEE">
        <w:rPr>
          <w:rFonts w:ascii="Times New Roman" w:hAnsi="Times New Roman" w:cs="Times New Roman"/>
          <w:color w:val="000000"/>
          <w:lang w:eastAsia="ru-RU"/>
        </w:rPr>
        <w:t xml:space="preserve">0;0.016]                               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</w:t>
      </w:r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0;32]</w:t>
      </w:r>
    </w:p>
    <w:p w14:paraId="2B238E6F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                                   </w:t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4F91E901" wp14:editId="2BA49864">
            <wp:extent cx="1701800" cy="457200"/>
            <wp:effectExtent l="0" t="0" r="0" b="0"/>
            <wp:docPr id="35" name="Рисунок 35" descr="https://lh6.googleusercontent.com/0jAlxykos95lM8etZ8VwDJoISagoCqyQyBRkJ_MpYBX-9Ps3yuMhgN6xSd1dd_oF9emeYcYlssDGKgojBRG4HfeE4cA0lnX26RckyLvsE2ENSnVPO4E7kfHtBqC5GBoO1zJD5Ib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lh6.googleusercontent.com/0jAlxykos95lM8etZ8VwDJoISagoCqyQyBRkJ_MpYBX-9Ps3yuMhgN6xSd1dd_oF9emeYcYlssDGKgojBRG4HfeE4cA0lnX26RckyLvsE2ENSnVPO4E7kfHtBqC5GBoO1zJD5IbO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C09E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2. ЦИФРОВОЙ ЕДИНИЧНЫЙ СКАЧОК</w:t>
      </w:r>
    </w:p>
    <w:p w14:paraId="64B57527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647703AD" wp14:editId="44D4EB66">
            <wp:extent cx="5092700" cy="1193800"/>
            <wp:effectExtent l="0" t="0" r="12700" b="0"/>
            <wp:docPr id="34" name="Рисунок 34" descr="https://lh5.googleusercontent.com/_aY-etIH7QiUTCkmhKNRkdLnwxHvafXyTUHHVelf-iZR2MXJZtwjLJRbNyl5qDX4UnHe4hzaNO47J2gs5q7NstZ7HUyv0hpOFDV_VDtoH9BXaZEGlB-5Q2ZEWlQgFB35VY2NwF3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lh5.googleusercontent.com/_aY-etIH7QiUTCkmhKNRkdLnwxHvafXyTUHHVelf-iZR2MXJZtwjLJRbNyl5qDX4UnHe4hzaNO47J2gs5q7NstZ7HUyv0hpOFDV_VDtoH9BXaZEGlB-5Q2ZEWlQgFB35VY2NwF3J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5C51E1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                      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𝑇</w:t>
      </w:r>
      <w:proofErr w:type="gramStart"/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</w:t>
      </w:r>
      <w:proofErr w:type="gramEnd"/>
      <w:r w:rsidRPr="00EA0CEE">
        <w:rPr>
          <w:rFonts w:ascii="Times New Roman" w:hAnsi="Times New Roman" w:cs="Times New Roman"/>
          <w:color w:val="000000"/>
          <w:lang w:eastAsia="ru-RU"/>
        </w:rPr>
        <w:t xml:space="preserve">0;0.016]                               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</w:t>
      </w:r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0;32]</w:t>
      </w:r>
    </w:p>
    <w:p w14:paraId="10BDF01F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375782F2" wp14:editId="33473E0E">
            <wp:extent cx="1587500" cy="482600"/>
            <wp:effectExtent l="0" t="0" r="12700" b="0"/>
            <wp:docPr id="33" name="Рисунок 33" descr="https://lh4.googleusercontent.com/zh0AhrdsAJluszJVsU9gFm8pZ63vhVGpC6-mbOXo1A23DQ4yfQS-13u9bHZsZuO_lYJEPWuTNZWx4Ov080hbktV5BZNwS1kysRH26Qcxg8TGsI8lyEG0YfRVW4efamFKLFrqh-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lh4.googleusercontent.com/zh0AhrdsAJluszJVsU9gFm8pZ63vhVGpC6-mbOXo1A23DQ4yfQS-13u9bHZsZuO_lYJEPWuTNZWx4Ov080hbktV5BZNwS1kysRH26Qcxg8TGsI8lyEG0YfRVW4efamFKLFrqh-C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B17E65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3. ДИСКРЕТНАЯ ЭКСПОНЕНТА</w:t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4F246525" wp14:editId="42490FE9">
            <wp:extent cx="4762500" cy="1371600"/>
            <wp:effectExtent l="0" t="0" r="12700" b="0"/>
            <wp:docPr id="32" name="Рисунок 32" descr="https://lh4.googleusercontent.com/jOokBtBTYVDDBuGZSFO2iRiBMhXTdQ2fn2SX67U2CF5e9BSkPPKiBwtolL4TMn9u5KgxuP7A2TfgM3jdDFU5FDVSBZ0P2YSzGVbCbePcS3bwkaOy0CxIKZxduQLnIQKOLq1j-FI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lh4.googleusercontent.com/jOokBtBTYVDDBuGZSFO2iRiBMhXTdQ2fn2SX67U2CF5e9BSkPPKiBwtolL4TMn9u5KgxuP7A2TfgM3jdDFU5FDVSBZ0P2YSzGVbCbePcS3bwkaOy0CxIKZxduQLnIQKOLq1j-FIi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4ADE2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                    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𝑇</w:t>
      </w:r>
      <w:proofErr w:type="gramStart"/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</w:t>
      </w:r>
      <w:proofErr w:type="gramEnd"/>
      <w:r w:rsidRPr="00EA0CEE">
        <w:rPr>
          <w:rFonts w:ascii="Times New Roman" w:hAnsi="Times New Roman" w:cs="Times New Roman"/>
          <w:color w:val="000000"/>
          <w:lang w:eastAsia="ru-RU"/>
        </w:rPr>
        <w:t xml:space="preserve">0;0.016]                                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</w:t>
      </w:r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0;32]</w:t>
      </w:r>
    </w:p>
    <w:p w14:paraId="603A5D5B" w14:textId="77777777" w:rsidR="00EA0CEE" w:rsidRPr="00EA0CEE" w:rsidRDefault="00EA0CEE" w:rsidP="00EA0CEE">
      <w:pPr>
        <w:spacing w:before="240" w:after="240"/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</w:t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07F444D3" wp14:editId="41010AB3">
            <wp:extent cx="2044700" cy="444500"/>
            <wp:effectExtent l="0" t="0" r="12700" b="12700"/>
            <wp:docPr id="31" name="Рисунок 31" descr="https://lh5.googleusercontent.com/rQ1yx6Zp0LyfLZyhAQOK3Oh3dTFDfdqS-kma4TXt5fQmoPugjRbmSqPF-DMJM7678y0EL_6vu6I9xMY9kecCY8wk2h_z-0D8mv5RlOWzqXqDOPl9a-YNuw3ozpLJZlBEc_274q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lh5.googleusercontent.com/rQ1yx6Zp0LyfLZyhAQOK3Oh3dTFDfdqS-kma4TXt5fQmoPugjRbmSqPF-DMJM7678y0EL_6vu6I9xMY9kecCY8wk2h_z-0D8mv5RlOWzqXqDOPl9a-YNuw3ozpLJZlBEc_274q_8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EE">
        <w:rPr>
          <w:rFonts w:ascii="Times New Roman" w:hAnsi="Times New Roman" w:cs="Times New Roman"/>
          <w:color w:val="000000"/>
          <w:lang w:eastAsia="ru-RU"/>
        </w:rPr>
        <w:t>x1(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nT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)</w:t>
      </w:r>
    </w:p>
    <w:p w14:paraId="3A1C5363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4. ДИСКРЕТНЫЙ КОМПЛЕКСНЫЙ ГАРМОНИЧЕСКИЙ СИГНАЛ</w:t>
      </w:r>
    </w:p>
    <w:p w14:paraId="6BB7C2F2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600449C5" wp14:editId="1F8EF51E">
            <wp:extent cx="4826000" cy="1816100"/>
            <wp:effectExtent l="0" t="0" r="0" b="12700"/>
            <wp:docPr id="30" name="Рисунок 30" descr="https://lh3.googleusercontent.com/rlSpLB4mW_S5L3Ja2ObwPwpQ2Iod4QDlnxdl_EaixhW0pzAGz9e1q35A7xHM2Gw3M_x9xeUY-8T-p8-V0x07NSKYmQrwwt1B8BCtNPeWhUarfZcQDG8RDXLmMsCbM2IIXfNiJor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lh3.googleusercontent.com/rlSpLB4mW_S5L3Ja2ObwPwpQ2Iod4QDlnxdl_EaixhW0pzAGz9e1q35A7xHM2Gw3M_x9xeUY-8T-p8-V0x07NSKYmQrwwt1B8BCtNPeWhUarfZcQDG8RDXLmMsCbM2IIXfNiJor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0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4A5E3E9D" wp14:editId="1C94E827">
            <wp:extent cx="5105400" cy="1968500"/>
            <wp:effectExtent l="0" t="0" r="0" b="12700"/>
            <wp:docPr id="29" name="Рисунок 29" descr="https://lh5.googleusercontent.com/VO6DxYxS9V6j1t06fcadeir05aBelqHYbf1ojW1D9nvOgZVgcWhDcpsP08yS5mrGhzsv2MRZ1IP-FiQcbacAiuzSGGiG_QbkkvUCz9fYKBq9wJlWs8OiPHfEDbe5TcclFWTWXXk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s://lh5.googleusercontent.com/VO6DxYxS9V6j1t06fcadeir05aBelqHYbf1ojW1D9nvOgZVgcWhDcpsP08yS5mrGhzsv2MRZ1IP-FiQcbacAiuzSGGiG_QbkkvUCz9fYKBq9wJlWs8OiPHfEDbe5TcclFWTWXXkz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9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BEB0C8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179ACEDA" wp14:editId="28FE3AE4">
            <wp:extent cx="2425700" cy="457200"/>
            <wp:effectExtent l="0" t="0" r="12700" b="0"/>
            <wp:docPr id="28" name="Рисунок 28" descr="https://lh3.googleusercontent.com/BMmgMmyWI6JTr74FDVVWYCmmaHvon0B3eVs0yBobZyD1Whj1YtXmTDWuB8I_m-WFTSEdvUPH94kZyB7ZhGJu-XvdNazoiBy1dniw0uSa0C0Cos-ObteomVxkyvs556md2iVOaDR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lh3.googleusercontent.com/BMmgMmyWI6JTr74FDVVWYCmmaHvon0B3eVs0yBobZyD1Whj1YtXmTDWuB8I_m-WFTSEdvUPH94kZyB7ZhGJu-XvdNazoiBy1dniw0uSa0C0Cos-ObteomVxkyvs556md2iVOaDR_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0ADAA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5. ЗАДЕРЖАННЫЕ ПОСЛЕДОВАТЕЛЬНОСТИ</w:t>
      </w:r>
    </w:p>
    <w:p w14:paraId="5A6337C3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3C26116C" wp14:editId="1B7738D9">
            <wp:extent cx="4800600" cy="1358900"/>
            <wp:effectExtent l="0" t="0" r="0" b="12700"/>
            <wp:docPr id="27" name="Рисунок 27" descr="https://lh4.googleusercontent.com/_dVum-CKUX0vFkDG2VaVdK_aXLrlxAUHppvbLYue0ckXOaCse9hhnJpyMN4b6jZxdN3gZB_4sBSAUhabnZZ351mp_m2ruCHygR5byEdhIwtQTHBd27pUQVUws1RlILBH0IrEdSI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s://lh4.googleusercontent.com/_dVum-CKUX0vFkDG2VaVdK_aXLrlxAUHppvbLYue0ckXOaCse9hhnJpyMN4b6jZxdN3gZB_4sBSAUhabnZZ351mp_m2ruCHygR5byEdhIwtQTHBd27pUQVUws1RlILBH0IrEdSIu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47CCA3CA" wp14:editId="10B456C0">
            <wp:extent cx="4775200" cy="1206500"/>
            <wp:effectExtent l="0" t="0" r="0" b="12700"/>
            <wp:docPr id="26" name="Рисунок 26" descr="https://lh5.googleusercontent.com/iZId7gdbob89DNx4B_7Sh7_q0OkPvdubifmQPb0z5V9BnC9wKFZGiczTMwYai_qcOMzBkx5RjRseDj36Ak03xa1-EOuOhtu19BVU15VPLlFxTPk5S98Z5P9cIyrO8X0yAh9F9E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lh5.googleusercontent.com/iZId7gdbob89DNx4B_7Sh7_q0OkPvdubifmQPb0z5V9BnC9wKFZGiczTMwYai_qcOMzBkx5RjRseDj36Ak03xa1-EOuOhtu19BVU15VPLlFxTPk5S98Z5P9cIyrO8X0yAh9F9E3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5F07FC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7170B979" wp14:editId="0C8839DE">
            <wp:extent cx="4597400" cy="1358900"/>
            <wp:effectExtent l="0" t="0" r="0" b="12700"/>
            <wp:docPr id="25" name="Рисунок 25" descr="https://lh5.googleusercontent.com/cxrp89fJU4NopeJv-Bu5dMAS6c3M1KKtDfCGn35GWrdOSSwEAb9iR1elrbAiRp7rWPUieO7mcNLqRQb65kyDQKw4eRL0CimT8UOzUwoq_l1jPMsBwW8yLncmxo-1BiQWOwHK3dW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lh5.googleusercontent.com/cxrp89fJU4NopeJv-Bu5dMAS6c3M1KKtDfCGn35GWrdOSSwEAb9iR1elrbAiRp7rWPUieO7mcNLqRQb65kyDQKw4eRL0CimT8UOzUwoq_l1jPMsBwW8yLncmxo-1BiQWOwHK3dWX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740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C227B5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6120A422" wp14:editId="3C4585D1">
            <wp:extent cx="5727700" cy="533400"/>
            <wp:effectExtent l="0" t="0" r="12700" b="0"/>
            <wp:docPr id="24" name="Рисунок 24" descr="https://lh6.googleusercontent.com/OmHrUErZWUz53BqutFirPV8ZKllYHyZvjNQEsQ7VU9qODZE50lf1Q1v2IdoE9obzdZi7e01Zj9OaFZhPGODGskn-X4_erFas3eXXFn3qzanssHYaYk8gTBcS9sqWo1A_iziYtgj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lh6.googleusercontent.com/OmHrUErZWUz53BqutFirPV8ZKllYHyZvjNQEsQ7VU9qODZE50lf1Q1v2IdoE9obzdZi7e01Zj9OaFZhPGODGskn-X4_erFas3eXXFn3qzanssHYaYk8gTBcS9sqWo1A_iziYtgjS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A50CC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6. ДИСКРЕТНЫЙ ПРЯМОУГОЛЬНЫЙ ИМПУЛЬС</w:t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522B781E" wp14:editId="68AC04E4">
            <wp:extent cx="4864100" cy="1308100"/>
            <wp:effectExtent l="0" t="0" r="12700" b="12700"/>
            <wp:docPr id="23" name="Рисунок 23" descr="https://lh5.googleusercontent.com/poN17Td8uIJmBfMmst8LP4Cm_N4UTLULQCaKVoeWrskv05YPpUyBGvAZ9i1sxxKkOCfRzOesFtRx-bGrKs8l_5pHd8-F8qohUDOKrOo0FUw8eh0sNIePtQGzwv7CHQeXdMPIY9n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s://lh5.googleusercontent.com/poN17Td8uIJmBfMmst8LP4Cm_N4UTLULQCaKVoeWrskv05YPpUyBGvAZ9i1sxxKkOCfRzOesFtRx-bGrKs8l_5pHd8-F8qohUDOKrOo0FUw8eh0sNIePtQGzwv7CHQeXdMPIY9n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2A44918C" wp14:editId="23905EDC">
            <wp:extent cx="4889500" cy="1282700"/>
            <wp:effectExtent l="0" t="0" r="12700" b="12700"/>
            <wp:docPr id="22" name="Рисунок 22" descr="https://lh4.googleusercontent.com/i2AeG6XxHMAHwtIqtnJU_ubjJ5Y8fweSfcX66qJLmsf6SWszgzXdG76PSkvJBP8iZe-9iuRdGgkBk2up6J92Vnwg0IcL4jxlB9Tr-e6b1oZAanyrZ_lbvp-REkKGjRLy93jwQPS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s://lh4.googleusercontent.com/i2AeG6XxHMAHwtIqtnJU_ubjJ5Y8fweSfcX66qJLmsf6SWszgzXdG76PSkvJBP8iZe-9iuRdGgkBk2up6J92Vnwg0IcL4jxlB9Tr-e6b1oZAanyrZ_lbvp-REkKGjRLy93jwQPS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AA0A9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7493DDD5" wp14:editId="67B23242">
            <wp:extent cx="2984500" cy="558800"/>
            <wp:effectExtent l="0" t="0" r="12700" b="0"/>
            <wp:docPr id="21" name="Рисунок 21" descr="https://lh5.googleusercontent.com/2wTzQNe_3_f-Le96w7UE_79gV9Puzetu8t7vYzqMJPV9wmfQL85XvImQOuT1L0Odv7e6ElY0FYOzBU1C8K_UzH6FJOqsK2PoT8KuKf0uksmFTHtqRFPe1bCYdnoAPzW6U2b1k7Q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lh5.googleusercontent.com/2wTzQNe_3_f-Le96w7UE_79gV9Puzetu8t7vYzqMJPV9wmfQL85XvImQOuT1L0Odv7e6ElY0FYOzBU1C8K_UzH6FJOqsK2PoT8KuKf0uksmFTHtqRFPe1bCYdnoAPzW6U2b1k7QH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726BA8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7. ДИСКРЕТНЫЙ ТРЕУГОЛЬНЫЙ ИМПУЛЬС</w:t>
      </w:r>
    </w:p>
    <w:p w14:paraId="3C98D3F7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4E086C98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sz w:val="18"/>
          <w:szCs w:val="18"/>
          <w:bdr w:val="none" w:sz="0" w:space="0" w:color="auto" w:frame="1"/>
          <w:lang w:eastAsia="ru-RU"/>
        </w:rPr>
        <w:drawing>
          <wp:inline distT="0" distB="0" distL="0" distR="0" wp14:anchorId="3A3EEDCF" wp14:editId="1B360441">
            <wp:extent cx="5092700" cy="1358900"/>
            <wp:effectExtent l="0" t="0" r="12700" b="12700"/>
            <wp:docPr id="20" name="Рисунок 20" descr="https://lh5.googleusercontent.com/ffFqGb8-0VIQRuNkjFzl7zDxQ_n_dWWBOGzy0eDRpZIoSmV__bM91OkYH3AeKBPINb1yjiWxVOb19L6At7tr4VUe7iaDn30VTa3ErlBeJb80Ucwm4JFeeNSHRuFIhSJxz40WVfL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s://lh5.googleusercontent.com/ffFqGb8-0VIQRuNkjFzl7zDxQ_n_dWWBOGzy0eDRpZIoSmV__bM91OkYH3AeKBPINb1yjiWxVOb19L6At7tr4VUe7iaDn30VTa3ErlBeJb80Ucwm4JFeeNSHRuFIhSJxz40WVfLK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AD019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sz w:val="18"/>
          <w:szCs w:val="18"/>
          <w:bdr w:val="none" w:sz="0" w:space="0" w:color="auto" w:frame="1"/>
          <w:lang w:eastAsia="ru-RU"/>
        </w:rPr>
        <w:drawing>
          <wp:inline distT="0" distB="0" distL="0" distR="0" wp14:anchorId="024DF43B" wp14:editId="039F1AE8">
            <wp:extent cx="1790700" cy="482600"/>
            <wp:effectExtent l="0" t="0" r="12700" b="0"/>
            <wp:docPr id="19" name="Рисунок 19" descr="https://lh5.googleusercontent.com/q4NhlL0pHCFLquxLjGLX621Eh6kQFtPrxagKmPBg9eK9XFcdLQ3KR2dsvz2IWUp_1HePdrO9PZQpOCDcXdZX-QRoKcxLwW38tX4-wFvkJQ4GzDcz6s7Ckl66XKW8MDTmfLDA9qT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s://lh5.googleusercontent.com/q4NhlL0pHCFLquxLjGLX621Eh6kQFtPrxagKmPBg9eK9XFcdLQ3KR2dsvz2IWUp_1HePdrO9PZQpOCDcXdZX-QRoKcxLwW38tX4-wFvkJQ4GzDcz6s7Ckl66XKW8MDTmfLDA9qTp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4E107E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</w:t>
      </w:r>
    </w:p>
    <w:p w14:paraId="00DBA192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 xml:space="preserve">Длина (L) = </w:t>
      </w:r>
      <w:proofErr w:type="gramStart"/>
      <w:r w:rsidRPr="00EA0CEE">
        <w:rPr>
          <w:rFonts w:ascii="Times New Roman" w:hAnsi="Times New Roman" w:cs="Times New Roman"/>
          <w:color w:val="000000"/>
          <w:lang w:eastAsia="ru-RU"/>
        </w:rPr>
        <w:t xml:space="preserve">65;   </w:t>
      </w:r>
      <w:proofErr w:type="gramEnd"/>
      <w:r w:rsidRPr="00EA0CEE">
        <w:rPr>
          <w:rFonts w:ascii="Times New Roman" w:hAnsi="Times New Roman" w:cs="Times New Roman"/>
          <w:color w:val="000000"/>
          <w:lang w:eastAsia="ru-RU"/>
        </w:rPr>
        <w:t xml:space="preserve">                                            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</w:t>
      </w:r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0;64]</w:t>
      </w:r>
    </w:p>
    <w:p w14:paraId="04D211D2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</w:t>
      </w:r>
    </w:p>
    <w:p w14:paraId="0A02461D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Ширина = 16</w:t>
      </w:r>
    </w:p>
    <w:p w14:paraId="14487494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3AAD0227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8. ЛИНЕЙНАЯ КОМБИНАЦИЯ ДИСКРЕТНЫХ ГАРМОНИЧЕСКИХ СИГНАЛОВ</w:t>
      </w:r>
    </w:p>
    <w:p w14:paraId="1A385A88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09D7F4DA" wp14:editId="3CD90D01">
            <wp:extent cx="4991100" cy="977900"/>
            <wp:effectExtent l="0" t="0" r="12700" b="12700"/>
            <wp:docPr id="18" name="Рисунок 18" descr="https://lh5.googleusercontent.com/0HFoTL8WJ00NHn9nsMugNYBg_5P3I3VKqF-uti6NHaLQafymKoMm96_qSQBRJRO-jDr04hf_BcoyVvT_qXfptL5MTzuqGDlbf12fe9aVHmLb5YqtT0npjHX7SAC1Kfh37I27fAs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s://lh5.googleusercontent.com/0HFoTL8WJ00NHn9nsMugNYBg_5P3I3VKqF-uti6NHaLQafymKoMm96_qSQBRJRO-jDr04hf_BcoyVvT_qXfptL5MTzuqGDlbf12fe9aVHmLb5YqtT0npjHX7SAC1Kfh37I27fAsr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6DD4A453" wp14:editId="11B0E99C">
            <wp:extent cx="4762500" cy="901700"/>
            <wp:effectExtent l="0" t="0" r="12700" b="12700"/>
            <wp:docPr id="17" name="Рисунок 17" descr="https://lh6.googleusercontent.com/Ut3UcNYuG4HNGJ2OJEIJGBemXWkzqsPRhtkdnfHyWvQ70xtaCvNE2x1PVu6KIDPd4F2R6kt-yOCzFeYIVca2EkKsljloyVv9U9gq3RO4LBVa_VfCV73cTB0W1eWvcFKhkR_CPMj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s://lh6.googleusercontent.com/Ut3UcNYuG4HNGJ2OJEIJGBemXWkzqsPRhtkdnfHyWvQ70xtaCvNE2x1PVu6KIDPd4F2R6kt-yOCzFeYIVca2EkKsljloyVv9U9gq3RO4LBVa_VfCV73cTB0W1eWvcFKhkR_CPMjJ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F5E094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4AFEB70D" wp14:editId="28C13C19">
            <wp:extent cx="4711700" cy="901700"/>
            <wp:effectExtent l="0" t="0" r="12700" b="12700"/>
            <wp:docPr id="16" name="Рисунок 16" descr="https://lh5.googleusercontent.com/HjDBeCowK1fElHLzWR8EnTr_eaaQUt80OmbZqbrhrWjSc4d7Y3f7e5aF7JBxvF0R7JIvZFZRRC07XAkoMJvt94GnkFi2_u4UHmMc6LVOEe5i7Z0sR0Qfwz3MQB5JiBQ8qwfY6gL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lh5.googleusercontent.com/HjDBeCowK1fElHLzWR8EnTr_eaaQUt80OmbZqbrhrWjSc4d7Y3f7e5aF7JBxvF0R7JIvZFZRRC07XAkoMJvt94GnkFi2_u4UHmMc6LVOEe5i7Z0sR0Qfwz3MQB5JiBQ8qwfY6gL_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17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182B64C6" wp14:editId="53C5C3AA">
            <wp:extent cx="4749800" cy="1054100"/>
            <wp:effectExtent l="0" t="0" r="0" b="12700"/>
            <wp:docPr id="15" name="Рисунок 15" descr="https://lh6.googleusercontent.com/GfvvI2YZxBTyhHuCxHznNMi-5pF8Y2UMh_ZEdA7bfUMT6tJqeOwGI3XU0zaFiStGrZYa0n1h2tO91ACR40pFKlJf_h5BX9VXJhQRNf9RF2zPDnsFsOxZVt4DR08243Rsg5APJVV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s://lh6.googleusercontent.com/GfvvI2YZxBTyhHuCxHznNMi-5pF8Y2UMh_ZEdA7bfUMT6tJqeOwGI3XU0zaFiStGrZYa0n1h2tO91ACR40pFKlJf_h5BX9VXJhQRNf9RF2zPDnsFsOxZVt4DR08243Rsg5APJVVV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5916A" w14:textId="77777777" w:rsidR="00EA0CEE" w:rsidRPr="00EA0CEE" w:rsidRDefault="00EA0CEE" w:rsidP="00EA0CEE">
      <w:pPr>
        <w:ind w:left="72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mean_x5 = 1.5678 E = 57255.4667 P = 347.0028</w:t>
      </w:r>
    </w:p>
    <w:p w14:paraId="05986EE5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64F03263" wp14:editId="6DC9F3CD">
            <wp:extent cx="3606800" cy="1663700"/>
            <wp:effectExtent l="0" t="0" r="0" b="12700"/>
            <wp:docPr id="14" name="Рисунок 14" descr="https://lh6.googleusercontent.com/6SWggB4e5MxL0jF5GE-J6mFkKD7-5sHlMDIimqJTrS5pHlRhAyCLGJWtEa5Gis7HxD-vRVqykYobhrqAVnA16P1Xu_BVB8RLtA5H353U946m_6ZgOhoPmh-SgGdDLmbVnHEGo4V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s://lh6.googleusercontent.com/6SWggB4e5MxL0jF5GE-J6mFkKD7-5sHlMDIimqJTrS5pHlRhAyCLGJWtEa5Gis7HxD-vRVqykYobhrqAVnA16P1Xu_BVB8RLtA5H353U946m_6ZgOhoPmh-SgGdDLmbVnHEGo4VK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0" cy="166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3036F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 xml:space="preserve">M = 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mean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x) – среднее значение;</w:t>
      </w:r>
    </w:p>
    <w:p w14:paraId="770794A9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 xml:space="preserve">E = 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sum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x.^2) – энергия;</w:t>
      </w:r>
    </w:p>
    <w:p w14:paraId="78DF0157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 xml:space="preserve">P = 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sum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x.^2)/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length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x) – средняя мощность.</w:t>
      </w:r>
    </w:p>
    <w:p w14:paraId="1E4360D1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19E5EF4B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9. ДИСКРЕТНЫЙ ГАРМОНИЧЕСКИЙ СИГНАЛ С ЭКСПОНЕНЦИАЛЬНОЙ ОГИБАЮЩЕЙ</w:t>
      </w:r>
    </w:p>
    <w:p w14:paraId="2519E105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779AF8A1" wp14:editId="0F412DC1">
            <wp:extent cx="4940300" cy="1854200"/>
            <wp:effectExtent l="0" t="0" r="12700" b="0"/>
            <wp:docPr id="13" name="Рисунок 13" descr="https://lh5.googleusercontent.com/mOZ6eY3OXzcyTuzreoQ8GKTaEiUat9gddnTUXTQtvkdpZrou_fSHE_rcDXfMHpl1fjYjQhtUUsBhIy4ejipnxVtOqU7bGuBW_d1XSzQvvvbK9nO1tWyo8f5WtJg6iAp_3r6RoGH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s://lh5.googleusercontent.com/mOZ6eY3OXzcyTuzreoQ8GKTaEiUat9gddnTUXTQtvkdpZrou_fSHE_rcDXfMHpl1fjYjQhtUUsBhIy4ejipnxVtOqU7bGuBW_d1XSzQvvvbK9nO1tWyo8f5WtJg6iAp_3r6RoGHQ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0" cy="185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DA4F4F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x(n)=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Csin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</w:t>
      </w:r>
      <w:r w:rsidRPr="00EA0CEE">
        <w:rPr>
          <w:rFonts w:ascii="Times New Roman" w:hAnsi="Times New Roman" w:cs="Times New Roman"/>
          <w:color w:val="333333"/>
          <w:shd w:val="clear" w:color="auto" w:fill="FFFFFF"/>
          <w:lang w:eastAsia="ru-RU"/>
        </w:rPr>
        <w:t>ω</w:t>
      </w:r>
      <w:r w:rsidRPr="00EA0CEE">
        <w:rPr>
          <w:rFonts w:ascii="Times New Roman" w:hAnsi="Times New Roman" w:cs="Times New Roman"/>
          <w:color w:val="333333"/>
          <w:shd w:val="clear" w:color="auto" w:fill="FFFFFF"/>
          <w:vertAlign w:val="subscript"/>
          <w:lang w:eastAsia="ru-RU"/>
        </w:rPr>
        <w:t>0</w:t>
      </w:r>
      <w:proofErr w:type="gramStart"/>
      <w:r w:rsidRPr="00EA0CEE">
        <w:rPr>
          <w:rFonts w:ascii="Times New Roman" w:hAnsi="Times New Roman" w:cs="Times New Roman"/>
          <w:color w:val="333333"/>
          <w:shd w:val="clear" w:color="auto" w:fill="FFFFFF"/>
          <w:lang w:eastAsia="ru-RU"/>
        </w:rPr>
        <w:t>n)   </w:t>
      </w:r>
      <w:proofErr w:type="gramEnd"/>
      <w:r w:rsidRPr="00EA0CEE">
        <w:rPr>
          <w:rFonts w:ascii="Times New Roman" w:hAnsi="Times New Roman" w:cs="Times New Roman"/>
          <w:color w:val="333333"/>
          <w:shd w:val="clear" w:color="auto" w:fill="FFFFFF"/>
          <w:lang w:eastAsia="ru-RU"/>
        </w:rPr>
        <w:t xml:space="preserve">   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</w:t>
      </w:r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0;32]</w:t>
      </w:r>
    </w:p>
    <w:p w14:paraId="0E218961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37A0157F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10. ПЕРИОДИЧЕСКАЯ ПОСЛЕДОВАТЕЛЬНОСТЬ ДИСКРЕТНЫХ ПРЯМОУГОЛЬНЫХ ИМПУЛЬСОВ</w:t>
      </w:r>
    </w:p>
    <w:p w14:paraId="13657903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528502EE" wp14:editId="53CE38AE">
            <wp:extent cx="4978400" cy="2006600"/>
            <wp:effectExtent l="0" t="0" r="0" b="0"/>
            <wp:docPr id="12" name="Рисунок 12" descr="https://lh4.googleusercontent.com/LtelWANtYje8X1bo6sxjlVlHDMODz5RhJstcO_4ryqWDzkRoIu7DB0m7bJkgczAzomtfUsYBXn47X3dhY5NJRNLK0RDA36WILsP951WEUgQf4flilKste-5rNvuf3vT03hbgWKF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s://lh4.googleusercontent.com/LtelWANtYje8X1bo6sxjlVlHDMODz5RhJstcO_4ryqWDzkRoIu7DB0m7bJkgczAzomtfUsYBXn47X3dhY5NJRNLK0RDA36WILsP951WEUgQf4flilKste-5rNvuf3vT03hbgWKFT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033B2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522BF1B4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sz w:val="18"/>
          <w:szCs w:val="18"/>
          <w:bdr w:val="none" w:sz="0" w:space="0" w:color="auto" w:frame="1"/>
          <w:lang w:eastAsia="ru-RU"/>
        </w:rPr>
        <w:drawing>
          <wp:inline distT="0" distB="0" distL="0" distR="0" wp14:anchorId="29614B58" wp14:editId="14944A89">
            <wp:extent cx="3187700" cy="723900"/>
            <wp:effectExtent l="0" t="0" r="12700" b="12700"/>
            <wp:docPr id="11" name="Рисунок 11" descr="https://lh4.googleusercontent.com/f2cqMYOj-U0CHClP6hjWy18ZVC-phvtJxJNUbk-8jyPFiQ5_nD_xiRr9_g4noZhQoaEwQ9Uc8XS4LW6Q64jmXjTeSC9OvCYIqgilqhQZMbthf-ij86utcXs7FjBZwHg9B3LvwBs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s://lh4.googleusercontent.com/f2cqMYOj-U0CHClP6hjWy18ZVC-phvtJxJNUbk-8jyPFiQ5_nD_xiRr9_g4noZhQoaEwQ9Uc8XS4LW6Q64jmXjTeSC9OvCYIqgilqhQZMbthf-ij86utcXs7FjBZwHg9B3LvwBsN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E46F83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11. РАВНОМЕРНЫЙ БЕЛЫЙ ШУМ</w:t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17FC1BE6" wp14:editId="3DC70DE3">
            <wp:extent cx="4978400" cy="4102100"/>
            <wp:effectExtent l="0" t="0" r="0" b="12700"/>
            <wp:docPr id="10" name="Рисунок 10" descr="https://lh6.googleusercontent.com/yDMsHdDQo5KqbhLsRTb8n_8L-cujjwSY9Flp_2gncDch-VpaPdWCGxCqJxfbrKDC20sxg4Zxqz4z4n8Zwk8OEBzL8cPiKWcc8KUqh7HSkCMbVQ1W9N3EMS7s6LxOZ16CWLKjN_P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s://lh6.googleusercontent.com/yDMsHdDQo5KqbhLsRTb8n_8L-cujjwSY9Flp_2gncDch-VpaPdWCGxCqJxfbrKDC20sxg4Zxqz4z4n8Zwk8OEBzL8cPiKWcc8KUqh7HSkCMbVQ1W9N3EMS7s6LxOZ16CWLKjN_PD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0" cy="410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EE">
        <w:rPr>
          <w:rFonts w:ascii="Times New Roman" w:hAnsi="Times New Roman" w:cs="Times New Roman"/>
          <w:color w:val="000000"/>
          <w:lang w:eastAsia="ru-RU"/>
        </w:rPr>
        <w:t>  </w:t>
      </w:r>
    </w:p>
    <w:p w14:paraId="2896EEBA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 xml:space="preserve">Автоковариационная функция 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rx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m):</w:t>
      </w:r>
    </w:p>
    <w:p w14:paraId="41510C0B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186C944F" wp14:editId="1882622F">
            <wp:extent cx="4013200" cy="495300"/>
            <wp:effectExtent l="0" t="0" r="0" b="12700"/>
            <wp:docPr id="9" name="Рисунок 9" descr="https://lh6.googleusercontent.com/jO2Do-UZpESQD6HlQcLVZ5HGl2MxE1s5tRIbdmThuYbPcltQMK5f1qHSPH1bLMNNJRuJi5ARCOHn9KfY5yKLdhGcCLSbVikefr60wI6EihMye2aZvBlgKuB9CxSjrHk6enKckuL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s://lh6.googleusercontent.com/jO2Do-UZpESQD6HlQcLVZ5HGl2MxE1s5tRIbdmThuYbPcltQMK5f1qHSPH1bLMNNJRuJi5ARCOHn9KfY5yKLdhGcCLSbVikefr60wI6EihMye2aZvBlgKuB9CxSjrHk6enKckuLZ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7DDDB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val="en-US"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val="en-US" w:eastAsia="ru-RU"/>
        </w:rPr>
        <w:t> </w:t>
      </w:r>
    </w:p>
    <w:p w14:paraId="29170EED" w14:textId="77777777" w:rsidR="00EA0CEE" w:rsidRPr="00EA0CEE" w:rsidRDefault="00EA0CEE" w:rsidP="00EA0CEE">
      <w:pPr>
        <w:ind w:left="720"/>
        <w:rPr>
          <w:rFonts w:ascii="Times New Roman" w:hAnsi="Times New Roman" w:cs="Times New Roman"/>
          <w:color w:val="000000"/>
          <w:lang w:val="en-US" w:eastAsia="ru-RU"/>
        </w:rPr>
      </w:pPr>
      <w:proofErr w:type="spellStart"/>
      <w:r w:rsidRPr="00EA0CEE">
        <w:rPr>
          <w:rFonts w:ascii="Times New Roman" w:hAnsi="Times New Roman" w:cs="Times New Roman"/>
          <w:color w:val="000000"/>
          <w:lang w:val="en-US" w:eastAsia="ru-RU"/>
        </w:rPr>
        <w:t>mean_uniform</w:t>
      </w:r>
      <w:proofErr w:type="spellEnd"/>
      <w:r w:rsidRPr="00EA0CEE">
        <w:rPr>
          <w:rFonts w:ascii="Times New Roman" w:hAnsi="Times New Roman" w:cs="Times New Roman"/>
          <w:color w:val="000000"/>
          <w:lang w:val="en-US" w:eastAsia="ru-RU"/>
        </w:rPr>
        <w:t xml:space="preserve"> = 0.50515 </w:t>
      </w:r>
      <w:proofErr w:type="spellStart"/>
      <w:r w:rsidRPr="00EA0CEE">
        <w:rPr>
          <w:rFonts w:ascii="Times New Roman" w:hAnsi="Times New Roman" w:cs="Times New Roman"/>
          <w:color w:val="000000"/>
          <w:lang w:val="en-US" w:eastAsia="ru-RU"/>
        </w:rPr>
        <w:t>var_uniform</w:t>
      </w:r>
      <w:proofErr w:type="spellEnd"/>
      <w:r w:rsidRPr="00EA0CEE">
        <w:rPr>
          <w:rFonts w:ascii="Times New Roman" w:hAnsi="Times New Roman" w:cs="Times New Roman"/>
          <w:color w:val="000000"/>
          <w:lang w:val="en-US" w:eastAsia="ru-RU"/>
        </w:rPr>
        <w:t xml:space="preserve"> = 0.084122</w:t>
      </w:r>
    </w:p>
    <w:p w14:paraId="74A450F1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val="en-US"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val="en-US" w:eastAsia="ru-RU"/>
        </w:rPr>
        <w:t> </w:t>
      </w:r>
    </w:p>
    <w:p w14:paraId="5EC22C41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val="en-US" w:eastAsia="ru-RU"/>
        </w:rPr>
      </w:pPr>
      <w:r w:rsidRPr="00EA0CEE">
        <w:rPr>
          <w:rFonts w:ascii="Times New Roman" w:hAnsi="Times New Roman" w:cs="Times New Roman"/>
          <w:color w:val="000000"/>
          <w:lang w:val="en-US" w:eastAsia="ru-RU"/>
        </w:rPr>
        <w:t xml:space="preserve">12. </w:t>
      </w:r>
      <w:r w:rsidRPr="00EA0CEE">
        <w:rPr>
          <w:rFonts w:ascii="Times New Roman" w:hAnsi="Times New Roman" w:cs="Times New Roman"/>
          <w:color w:val="000000"/>
          <w:lang w:eastAsia="ru-RU"/>
        </w:rPr>
        <w:t>НОРМАЛЬНЫЙ</w:t>
      </w:r>
      <w:r w:rsidRPr="00EA0CEE">
        <w:rPr>
          <w:rFonts w:ascii="Times New Roman" w:hAnsi="Times New Roman" w:cs="Times New Roman"/>
          <w:color w:val="000000"/>
          <w:lang w:val="en-US" w:eastAsia="ru-RU"/>
        </w:rPr>
        <w:t xml:space="preserve"> </w:t>
      </w:r>
      <w:r w:rsidRPr="00EA0CEE">
        <w:rPr>
          <w:rFonts w:ascii="Times New Roman" w:hAnsi="Times New Roman" w:cs="Times New Roman"/>
          <w:color w:val="000000"/>
          <w:lang w:eastAsia="ru-RU"/>
        </w:rPr>
        <w:t>БЕЛЫЙ</w:t>
      </w:r>
      <w:r w:rsidRPr="00EA0CEE">
        <w:rPr>
          <w:rFonts w:ascii="Times New Roman" w:hAnsi="Times New Roman" w:cs="Times New Roman"/>
          <w:color w:val="000000"/>
          <w:lang w:val="en-US" w:eastAsia="ru-RU"/>
        </w:rPr>
        <w:t xml:space="preserve"> </w:t>
      </w:r>
      <w:r w:rsidRPr="00EA0CEE">
        <w:rPr>
          <w:rFonts w:ascii="Times New Roman" w:hAnsi="Times New Roman" w:cs="Times New Roman"/>
          <w:color w:val="000000"/>
          <w:lang w:eastAsia="ru-RU"/>
        </w:rPr>
        <w:t>ШУМ</w:t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5CFD637D" wp14:editId="7FDE9802">
            <wp:extent cx="5232400" cy="4279900"/>
            <wp:effectExtent l="0" t="0" r="0" b="12700"/>
            <wp:docPr id="8" name="Рисунок 8" descr="https://lh5.googleusercontent.com/Q7nuQ4zMhtOcoM0yc8p8HbWmzqstx9GTL7sGu45b0OXXdjz6tS2U-F7d2k9nL_7OjxsX_ymVLf6TYBcsh0iFeVBzA2RO9pw2RftWvBShIqhQhWIDdZ7JOfufbyIMoxuRcj8HWbp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s://lh5.googleusercontent.com/Q7nuQ4zMhtOcoM0yc8p8HbWmzqstx9GTL7sGu45b0OXXdjz6tS2U-F7d2k9nL_7OjxsX_ymVLf6TYBcsh0iFeVBzA2RO9pw2RftWvBShIqhQhWIDdZ7JOfufbyIMoxuRcj8HWbp7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2400" cy="427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89972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 xml:space="preserve">Автокорреляционная функция (АКФ 1) 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Rx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m):</w:t>
      </w:r>
    </w:p>
    <w:p w14:paraId="62939077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197A909F" wp14:editId="0E0ADC09">
            <wp:extent cx="3530600" cy="508000"/>
            <wp:effectExtent l="0" t="0" r="0" b="0"/>
            <wp:docPr id="7" name="Рисунок 7" descr="https://lh3.googleusercontent.com/ZRUPriChHaGTjvmJKYtG6SU66b1tRuI1SJ1dVdmLJQ8N-A3v3ZRrOIG6gFUcNe5-67i6Gz10M7te7uBUNM2PpQ4yY1fSV2KVk94Gtepn6GPimxKuqlntDhorQjgXzBmbVZjCL4k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s://lh3.googleusercontent.com/ZRUPriChHaGTjvmJKYtG6SU66b1tRuI1SJ1dVdmLJQ8N-A3v3ZRrOIG6gFUcNe5-67i6Gz10M7te7uBUNM2PpQ4yY1fSV2KVk94Gtepn6GPimxKuqlntDhorQjgXzBmbVZjCL4kl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A0E34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mean_norm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 xml:space="preserve"> = 0.0010574 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var_norm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 xml:space="preserve"> = 1.0023</w:t>
      </w:r>
    </w:p>
    <w:p w14:paraId="4C9FCD16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13. АДДИТИВНАЯ СМЕСЬ ДИСКРЕТНОГО ГАРМОНИЧЕСКОГО СИГНАЛА С НОРМАЛЬНЫМ БЕЛЫМ ШУМОМ</w:t>
      </w:r>
    </w:p>
    <w:p w14:paraId="298BA9EC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51A8088E" wp14:editId="365D0DC6">
            <wp:extent cx="5054600" cy="2032000"/>
            <wp:effectExtent l="0" t="0" r="0" b="0"/>
            <wp:docPr id="6" name="Рисунок 6" descr="https://lh4.googleusercontent.com/A9hQm0nq3DAmlbnVf38UHqm2iWxPFKc1FDnDiwgIqMR4302-5SrY1HX6biueRMOx5HJGbDkn9ZKBKdh0ETJh4iObDMZdR2_PbY4n24g1XKOhR6j0ms3Wzk186g6BBcJSTHYRaON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s://lh4.googleusercontent.com/A9hQm0nq3DAmlbnVf38UHqm2iWxPFKc1FDnDiwgIqMR4302-5SrY1HX6biueRMOx5HJGbDkn9ZKBKdh0ETJh4iObDMZdR2_PbY4n24g1XKOhR6j0ms3Wzk186g6BBcJSTHYRaONF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46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028FE8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2AE624C5" wp14:editId="5A1D6A1D">
            <wp:extent cx="3467100" cy="647700"/>
            <wp:effectExtent l="0" t="0" r="12700" b="12700"/>
            <wp:docPr id="5" name="Рисунок 5" descr="https://lh5.googleusercontent.com/RNYBzc0i1Lm5BBWS2AO2WSq4ig-_qoVhPLCMbSMhpIaB2KqFv_yxnwrLiGpcQu-8Q3n-SFWlNucQGqeVeNC8lP6sT6G_VbyQ75DKdyY80NubP-_6ABWEsvx5H7ciuhvS2PNQFpJ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s://lh5.googleusercontent.com/RNYBzc0i1Lm5BBWS2AO2WSq4ig-_qoVhPLCMbSMhpIaB2KqFv_yxnwrLiGpcQu-8Q3n-SFWlNucQGqeVeNC8lP6sT6G_VbyQ75DKdyY80NubP-_6ABWEsvx5H7ciuhvS2PNQFpJb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7BAE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07AB1BD9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14. АКФ АДДИТИВНОЙ СМЕСИ ДИСКРЕТНОГО ГАРМОНИЧЕСКОГО СИГНАЛА С НОРМАЛЬНЫМ БЕЛЫМ ШУМОМ</w:t>
      </w:r>
    </w:p>
    <w:p w14:paraId="4A581026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357CBE7E" wp14:editId="0DA4A717">
            <wp:extent cx="4686300" cy="1968500"/>
            <wp:effectExtent l="0" t="0" r="12700" b="12700"/>
            <wp:docPr id="4" name="Рисунок 4" descr="https://lh3.googleusercontent.com/jJL0dGQNJTz3VfL-7dtw68sxsoxemSCC6UO9fz--mUAWeT_mT4GGO6zBWHXyjMz4Ro67Vj2fEYIlCjCb1IwEteINHCn2IjzH0JucXtAp3uipcCHghfBqi4s2wHHZRKFmON-NNiH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s://lh3.googleusercontent.com/jJL0dGQNJTz3VfL-7dtw68sxsoxemSCC6UO9fz--mUAWeT_mT4GGO6zBWHXyjMz4Ro67Vj2fEYIlCjCb1IwEteINHCn2IjzH0JucXtAp3uipcCHghfBqi4s2wHHZRKFmON-NNiH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9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0641D" w14:textId="77777777" w:rsidR="00EA0CEE" w:rsidRPr="00EA0CEE" w:rsidRDefault="00EA0CEE" w:rsidP="00EA0CEE">
      <w:pPr>
        <w:ind w:left="72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var_x8 = 9.8595</w:t>
      </w:r>
    </w:p>
    <w:p w14:paraId="05BD6C01" w14:textId="77777777" w:rsidR="00EA0CEE" w:rsidRPr="00EA0CEE" w:rsidRDefault="00EA0CEE" w:rsidP="00EA0CEE">
      <w:pPr>
        <w:ind w:left="72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R(N) = 9.6256 </w:t>
      </w:r>
    </w:p>
    <w:p w14:paraId="4EE51012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44A654BC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sz w:val="18"/>
          <w:szCs w:val="18"/>
          <w:bdr w:val="none" w:sz="0" w:space="0" w:color="auto" w:frame="1"/>
          <w:lang w:eastAsia="ru-RU"/>
        </w:rPr>
        <w:drawing>
          <wp:inline distT="0" distB="0" distL="0" distR="0" wp14:anchorId="00AAE37E" wp14:editId="36E60CD9">
            <wp:extent cx="2387600" cy="546100"/>
            <wp:effectExtent l="0" t="0" r="0" b="12700"/>
            <wp:docPr id="3" name="Рисунок 3" descr="https://lh4.googleusercontent.com/NdBqGNGv44yXJA_oqyJ05RTzCuO68CanwsB78hfOnt-Jkva3JDjapruCWMSsPQFiZFuPIrLXaRjCnT5qm8TSBSaxbRuroHvUgyXcLa_jR-bE3wbPnvy7TjvbKmJ_rabcC2sFIP8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s://lh4.googleusercontent.com/NdBqGNGv44yXJA_oqyJ05RTzCuO68CanwsB78hfOnt-Jkva3JDjapruCWMSsPQFiZFuPIrLXaRjCnT5qm8TSBSaxbRuroHvUgyXcLa_jR-bE3wbPnvy7TjvbKmJ_rabcC2sFIP8t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D941A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15. НОРМАЛЬНЫЙ БЕЛЫЙ ШУМ С ЗАДАННЫМИ СТАТИСТИЧЕСКИМИ ХАРАКТЕРИСТИКАМИ</w:t>
      </w:r>
    </w:p>
    <w:p w14:paraId="6FF7812F" w14:textId="77777777" w:rsidR="00EA0CEE" w:rsidRPr="00EA0CEE" w:rsidRDefault="00EA0CEE" w:rsidP="00EA0CEE">
      <w:pPr>
        <w:numPr>
          <w:ilvl w:val="0"/>
          <w:numId w:val="1"/>
        </w:numPr>
        <w:spacing w:before="240"/>
        <w:textAlignment w:val="baseline"/>
        <w:rPr>
          <w:rFonts w:ascii="Times New Roman" w:hAnsi="Times New Roman" w:cs="Times New Roman"/>
          <w:color w:val="000000"/>
          <w:sz w:val="18"/>
          <w:szCs w:val="18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Изменение математического ожидания и дисперсии шума приводит к изменению размаха и отклонения по оси у.</w:t>
      </w:r>
    </w:p>
    <w:p w14:paraId="0523DCD1" w14:textId="77777777" w:rsidR="00EA0CEE" w:rsidRPr="00EA0CEE" w:rsidRDefault="00EA0CEE" w:rsidP="00EA0CEE">
      <w:pPr>
        <w:numPr>
          <w:ilvl w:val="0"/>
          <w:numId w:val="1"/>
        </w:numPr>
        <w:spacing w:after="240"/>
        <w:textAlignment w:val="baseline"/>
        <w:rPr>
          <w:rFonts w:ascii="Times New Roman" w:hAnsi="Times New Roman" w:cs="Times New Roman"/>
          <w:color w:val="000000"/>
          <w:sz w:val="18"/>
          <w:szCs w:val="18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Гистограмма отображает нормальное распределение и как она изменяется при изменении математического ожидания и дисперсии шума происходит изменение высоты и отклонения по оси х.</w:t>
      </w:r>
    </w:p>
    <w:p w14:paraId="4BDAF167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296BCE17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sz w:val="18"/>
          <w:szCs w:val="18"/>
          <w:bdr w:val="none" w:sz="0" w:space="0" w:color="auto" w:frame="1"/>
          <w:lang w:eastAsia="ru-RU"/>
        </w:rPr>
        <w:drawing>
          <wp:inline distT="0" distB="0" distL="0" distR="0" wp14:anchorId="3287C3E4" wp14:editId="1D72C5B7">
            <wp:extent cx="4940300" cy="3873500"/>
            <wp:effectExtent l="0" t="0" r="12700" b="12700"/>
            <wp:docPr id="2" name="Рисунок 2" descr="https://lh5.googleusercontent.com/gLMKeV8-YYqjKZKF8kXurJ4GJwFlJf-ymMtsd-_oE_q7-Yrw8BjIRfvpryTL-ueQeQnZ1ab36FSFDjEsDb6igWq8yr8GIn0zvlrtm-nwyTY0DT5nM78c9_u5gwYPz6rt8nS5tF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s://lh5.googleusercontent.com/gLMKeV8-YYqjKZKF8kXurJ4GJwFlJf-ymMtsd-_oE_q7-Yrw8BjIRfvpryTL-ueQeQnZ1ab36FSFDjEsDb6igWq8yr8GIn0zvlrtm-nwyTY0DT5nM78c9_u5gwYPz6rt8nS5tFrD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0" cy="387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E21BF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sz w:val="18"/>
          <w:szCs w:val="18"/>
          <w:bdr w:val="none" w:sz="0" w:space="0" w:color="auto" w:frame="1"/>
          <w:lang w:eastAsia="ru-RU"/>
        </w:rPr>
        <w:drawing>
          <wp:inline distT="0" distB="0" distL="0" distR="0" wp14:anchorId="5717C6AF" wp14:editId="462E132C">
            <wp:extent cx="5067300" cy="3924300"/>
            <wp:effectExtent l="0" t="0" r="12700" b="12700"/>
            <wp:docPr id="1" name="Рисунок 1" descr="https://lh3.googleusercontent.com/SZ7TfPYME-WvaPOfTz2DU-T-feiLCLvx-PklWKOYD3AZ78JloNYcjMH7FhEYTtG4LYu9_wRqtu6LjZsGUvASxRt8UHU2pwng9-cSyD4xEn2Mo7vMPuA051kEslIyNwx7eIZbNUA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s://lh3.googleusercontent.com/SZ7TfPYME-WvaPOfTz2DU-T-feiLCLvx-PklWKOYD3AZ78JloNYcjMH7FhEYTtG4LYu9_wRqtu6LjZsGUvASxRt8UHU2pwng9-cSyD4xEn2Mo7vMPuA051kEslIyNwx7eIZbNUA_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F16A9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2D93D4CA" w14:textId="77777777" w:rsidR="00EA0CEE" w:rsidRPr="00EA0CEE" w:rsidRDefault="00EA0CEE" w:rsidP="00EA0CEE">
      <w:pPr>
        <w:spacing w:after="240"/>
        <w:rPr>
          <w:rFonts w:ascii="Times New Roman" w:eastAsia="Times New Roman" w:hAnsi="Times New Roman" w:cs="Times New Roman"/>
          <w:lang w:eastAsia="ru-RU"/>
        </w:rPr>
      </w:pPr>
    </w:p>
    <w:p w14:paraId="1B57155D" w14:textId="77777777" w:rsidR="001444F8" w:rsidRPr="00635465" w:rsidRDefault="001444F8">
      <w:pPr>
        <w:rPr>
          <w:rFonts w:ascii="Times New Roman" w:hAnsi="Times New Roman" w:cs="Times New Roman"/>
        </w:rPr>
      </w:pPr>
    </w:p>
    <w:sectPr w:rsidR="001444F8" w:rsidRPr="00635465" w:rsidSect="001716B6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48E6343"/>
    <w:multiLevelType w:val="multilevel"/>
    <w:tmpl w:val="96F602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7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CEE"/>
    <w:rsid w:val="001444F8"/>
    <w:rsid w:val="001716B6"/>
    <w:rsid w:val="00635465"/>
    <w:rsid w:val="00EA0CEE"/>
    <w:rsid w:val="00EA54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44F331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EA0CEE"/>
    <w:pPr>
      <w:spacing w:before="100" w:beforeAutospacing="1" w:after="100" w:afterAutospacing="1"/>
    </w:pPr>
    <w:rPr>
      <w:rFonts w:ascii="Times New Roman" w:hAnsi="Times New Roman" w:cs="Times New Roman"/>
      <w:lang w:eastAsia="ru-RU"/>
    </w:rPr>
  </w:style>
  <w:style w:type="character" w:customStyle="1" w:styleId="apple-tab-span">
    <w:name w:val="apple-tab-span"/>
    <w:basedOn w:val="a0"/>
    <w:rsid w:val="00EA0CEE"/>
  </w:style>
  <w:style w:type="paragraph" w:customStyle="1" w:styleId="0">
    <w:name w:val="Таб_заг_0"/>
    <w:basedOn w:val="a"/>
    <w:next w:val="a"/>
    <w:rsid w:val="00635465"/>
    <w:pPr>
      <w:keepNext/>
      <w:keepLines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before="80" w:after="80"/>
    </w:pPr>
    <w:rPr>
      <w:rFonts w:ascii="Times New Roman" w:eastAsia="Times New Roman" w:hAnsi="Times New Roman" w:cs="Times New Roman"/>
      <w:b/>
      <w:color w:val="000000"/>
      <w:sz w:val="18"/>
      <w:szCs w:val="20"/>
      <w:lang w:eastAsia="ru-RU" w:bidi="en-US"/>
    </w:rPr>
  </w:style>
  <w:style w:type="paragraph" w:customStyle="1" w:styleId="a4">
    <w:name w:val="Таб_осн"/>
    <w:basedOn w:val="a"/>
    <w:rsid w:val="00635465"/>
    <w:pPr>
      <w:keepLines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before="60" w:after="60"/>
    </w:pPr>
    <w:rPr>
      <w:rFonts w:ascii="Times New Roman" w:eastAsia="Times New Roman" w:hAnsi="Times New Roman" w:cs="Times New Roman"/>
      <w:sz w:val="18"/>
      <w:szCs w:val="20"/>
      <w:lang w:eastAsia="ru-RU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765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61.png"/><Relationship Id="rId102" Type="http://schemas.openxmlformats.org/officeDocument/2006/relationships/image" Target="media/image62.png"/><Relationship Id="rId103" Type="http://schemas.openxmlformats.org/officeDocument/2006/relationships/image" Target="media/image63.png"/><Relationship Id="rId104" Type="http://schemas.openxmlformats.org/officeDocument/2006/relationships/image" Target="media/image64.png"/><Relationship Id="rId105" Type="http://schemas.openxmlformats.org/officeDocument/2006/relationships/image" Target="media/image65.png"/><Relationship Id="rId106" Type="http://schemas.openxmlformats.org/officeDocument/2006/relationships/image" Target="media/image66.png"/><Relationship Id="rId107" Type="http://schemas.openxmlformats.org/officeDocument/2006/relationships/image" Target="media/image67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oleObject" Target="embeddings/oleObject2.bin"/><Relationship Id="rId8" Type="http://schemas.openxmlformats.org/officeDocument/2006/relationships/image" Target="media/image2.wmf"/><Relationship Id="rId9" Type="http://schemas.openxmlformats.org/officeDocument/2006/relationships/oleObject" Target="embeddings/oleObject3.bin"/><Relationship Id="rId108" Type="http://schemas.openxmlformats.org/officeDocument/2006/relationships/image" Target="media/image68.png"/><Relationship Id="rId109" Type="http://schemas.openxmlformats.org/officeDocument/2006/relationships/image" Target="media/image69.png"/><Relationship Id="rId10" Type="http://schemas.openxmlformats.org/officeDocument/2006/relationships/image" Target="media/image3.wmf"/><Relationship Id="rId11" Type="http://schemas.openxmlformats.org/officeDocument/2006/relationships/oleObject" Target="embeddings/oleObject4.bin"/><Relationship Id="rId12" Type="http://schemas.openxmlformats.org/officeDocument/2006/relationships/image" Target="media/image4.wmf"/><Relationship Id="rId13" Type="http://schemas.openxmlformats.org/officeDocument/2006/relationships/oleObject" Target="embeddings/oleObject5.bin"/><Relationship Id="rId14" Type="http://schemas.openxmlformats.org/officeDocument/2006/relationships/image" Target="media/image5.wmf"/><Relationship Id="rId15" Type="http://schemas.openxmlformats.org/officeDocument/2006/relationships/oleObject" Target="embeddings/oleObject6.bin"/><Relationship Id="rId16" Type="http://schemas.openxmlformats.org/officeDocument/2006/relationships/image" Target="media/image6.wmf"/><Relationship Id="rId17" Type="http://schemas.openxmlformats.org/officeDocument/2006/relationships/oleObject" Target="embeddings/oleObject7.bin"/><Relationship Id="rId18" Type="http://schemas.openxmlformats.org/officeDocument/2006/relationships/image" Target="media/image7.wmf"/><Relationship Id="rId19" Type="http://schemas.openxmlformats.org/officeDocument/2006/relationships/oleObject" Target="embeddings/oleObject8.bin"/><Relationship Id="rId30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6" Type="http://schemas.openxmlformats.org/officeDocument/2006/relationships/image" Target="media/image36.png"/><Relationship Id="rId77" Type="http://schemas.openxmlformats.org/officeDocument/2006/relationships/image" Target="media/image37.png"/><Relationship Id="rId78" Type="http://schemas.openxmlformats.org/officeDocument/2006/relationships/image" Target="media/image38.png"/><Relationship Id="rId79" Type="http://schemas.openxmlformats.org/officeDocument/2006/relationships/image" Target="media/image39.png"/><Relationship Id="rId110" Type="http://schemas.openxmlformats.org/officeDocument/2006/relationships/image" Target="media/image70.png"/><Relationship Id="rId90" Type="http://schemas.openxmlformats.org/officeDocument/2006/relationships/image" Target="media/image50.png"/><Relationship Id="rId91" Type="http://schemas.openxmlformats.org/officeDocument/2006/relationships/image" Target="media/image51.png"/><Relationship Id="rId92" Type="http://schemas.openxmlformats.org/officeDocument/2006/relationships/image" Target="media/image52.png"/><Relationship Id="rId93" Type="http://schemas.openxmlformats.org/officeDocument/2006/relationships/image" Target="media/image53.png"/><Relationship Id="rId94" Type="http://schemas.openxmlformats.org/officeDocument/2006/relationships/image" Target="media/image54.png"/><Relationship Id="rId95" Type="http://schemas.openxmlformats.org/officeDocument/2006/relationships/image" Target="media/image55.png"/><Relationship Id="rId96" Type="http://schemas.openxmlformats.org/officeDocument/2006/relationships/image" Target="media/image56.png"/><Relationship Id="rId97" Type="http://schemas.openxmlformats.org/officeDocument/2006/relationships/image" Target="media/image57.png"/><Relationship Id="rId98" Type="http://schemas.openxmlformats.org/officeDocument/2006/relationships/image" Target="media/image58.png"/><Relationship Id="rId99" Type="http://schemas.openxmlformats.org/officeDocument/2006/relationships/image" Target="media/image59.png"/><Relationship Id="rId111" Type="http://schemas.openxmlformats.org/officeDocument/2006/relationships/image" Target="media/image71.png"/><Relationship Id="rId112" Type="http://schemas.openxmlformats.org/officeDocument/2006/relationships/fontTable" Target="fontTable.xml"/><Relationship Id="rId113" Type="http://schemas.openxmlformats.org/officeDocument/2006/relationships/theme" Target="theme/theme1.xml"/><Relationship Id="rId20" Type="http://schemas.openxmlformats.org/officeDocument/2006/relationships/image" Target="media/image8.wmf"/><Relationship Id="rId21" Type="http://schemas.openxmlformats.org/officeDocument/2006/relationships/oleObject" Target="embeddings/oleObject9.bin"/><Relationship Id="rId22" Type="http://schemas.openxmlformats.org/officeDocument/2006/relationships/image" Target="media/image9.wmf"/><Relationship Id="rId23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3.bin"/><Relationship Id="rId100" Type="http://schemas.openxmlformats.org/officeDocument/2006/relationships/image" Target="media/image60.png"/><Relationship Id="rId80" Type="http://schemas.openxmlformats.org/officeDocument/2006/relationships/image" Target="media/image40.png"/><Relationship Id="rId81" Type="http://schemas.openxmlformats.org/officeDocument/2006/relationships/image" Target="media/image41.png"/><Relationship Id="rId82" Type="http://schemas.openxmlformats.org/officeDocument/2006/relationships/image" Target="media/image42.png"/><Relationship Id="rId83" Type="http://schemas.openxmlformats.org/officeDocument/2006/relationships/image" Target="media/image43.png"/><Relationship Id="rId84" Type="http://schemas.openxmlformats.org/officeDocument/2006/relationships/image" Target="media/image44.png"/><Relationship Id="rId85" Type="http://schemas.openxmlformats.org/officeDocument/2006/relationships/image" Target="media/image45.png"/><Relationship Id="rId86" Type="http://schemas.openxmlformats.org/officeDocument/2006/relationships/image" Target="media/image46.png"/><Relationship Id="rId87" Type="http://schemas.openxmlformats.org/officeDocument/2006/relationships/image" Target="media/image47.png"/><Relationship Id="rId88" Type="http://schemas.openxmlformats.org/officeDocument/2006/relationships/image" Target="media/image48.png"/><Relationship Id="rId89" Type="http://schemas.openxmlformats.org/officeDocument/2006/relationships/image" Target="media/image49.png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689</Words>
  <Characters>3933</Characters>
  <Application>Microsoft Macintosh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6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Microsoft Office</dc:creator>
  <cp:keywords/>
  <dc:description/>
  <cp:lastModifiedBy>пользователь Microsoft Office</cp:lastModifiedBy>
  <cp:revision>2</cp:revision>
  <dcterms:created xsi:type="dcterms:W3CDTF">2020-10-05T14:23:00Z</dcterms:created>
  <dcterms:modified xsi:type="dcterms:W3CDTF">2020-10-05T14:23:00Z</dcterms:modified>
</cp:coreProperties>
</file>